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45C7ED9" w14:textId="2F3EA2D6" w:rsidR="00D95FC1" w:rsidRPr="00084E8C" w:rsidRDefault="00452BB6" w:rsidP="00AF2488">
      <w:pPr>
        <w:jc w:val="center"/>
        <w:rPr>
          <w:b/>
          <w:sz w:val="28"/>
          <w:szCs w:val="28"/>
        </w:rPr>
      </w:pPr>
      <w:r>
        <w:rPr>
          <w:b/>
          <w:sz w:val="28"/>
          <w:szCs w:val="28"/>
        </w:rPr>
        <w:t>SUCESIONES</w:t>
      </w:r>
      <w:r w:rsidR="00260476">
        <w:rPr>
          <w:b/>
          <w:sz w:val="28"/>
          <w:szCs w:val="28"/>
        </w:rPr>
        <w:t xml:space="preserve">   3º ESO</w:t>
      </w:r>
    </w:p>
    <w:p w14:paraId="6B7AFF94" w14:textId="77777777" w:rsidR="0056445F" w:rsidRDefault="0056445F" w:rsidP="00E44EC5">
      <w:pPr>
        <w:ind w:right="-284"/>
        <w:jc w:val="both"/>
      </w:pPr>
    </w:p>
    <w:p w14:paraId="68ABCC2C" w14:textId="77777777" w:rsidR="00452BB6" w:rsidRDefault="00E44EC5" w:rsidP="005D2AB4">
      <w:pPr>
        <w:pStyle w:val="Prrafodelista"/>
        <w:numPr>
          <w:ilvl w:val="0"/>
          <w:numId w:val="3"/>
        </w:numPr>
        <w:ind w:right="-284"/>
        <w:jc w:val="both"/>
      </w:pPr>
      <w:r>
        <w:t xml:space="preserve">Halla los 4 primeros términos de cada una de </w:t>
      </w:r>
      <w:r w:rsidR="00452BB6">
        <w:t>las sucesiones siguientes:</w:t>
      </w:r>
    </w:p>
    <w:p w14:paraId="21C4941F" w14:textId="0989D099" w:rsidR="00452BB6" w:rsidRDefault="00452BB6" w:rsidP="00594B4D">
      <w:pPr>
        <w:ind w:right="-284" w:firstLine="360"/>
      </w:pPr>
      <w:r w:rsidRPr="00982B9C">
        <w:rPr>
          <w:position w:val="-12"/>
        </w:rPr>
        <w:object w:dxaOrig="1080" w:dyaOrig="380" w14:anchorId="5341E46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pt;height:18.75pt" o:ole="">
            <v:imagedata r:id="rId5" o:title=""/>
          </v:shape>
          <o:OLEObject Type="Embed" ProgID="Equation.DSMT4" ShapeID="_x0000_i1025" DrawAspect="Content" ObjectID="_1815127892" r:id="rId6"/>
        </w:object>
      </w:r>
      <w:r w:rsidR="00594B4D">
        <w:t xml:space="preserve">        </w:t>
      </w:r>
      <w:r w:rsidRPr="003C6131">
        <w:rPr>
          <w:position w:val="-24"/>
        </w:rPr>
        <w:object w:dxaOrig="680" w:dyaOrig="620" w14:anchorId="21E531AB">
          <v:shape id="_x0000_i1026" type="#_x0000_t75" style="width:33.75pt;height:30.75pt" o:ole="">
            <v:imagedata r:id="rId7" o:title=""/>
          </v:shape>
          <o:OLEObject Type="Embed" ProgID="Equation.DSMT4" ShapeID="_x0000_i1026" DrawAspect="Content" ObjectID="_1815127893" r:id="rId8"/>
        </w:object>
      </w:r>
      <w:r>
        <w:tab/>
        <w:t xml:space="preserve">   </w:t>
      </w:r>
      <w:r w:rsidR="00594B4D">
        <w:t xml:space="preserve">  </w:t>
      </w:r>
      <w:r w:rsidRPr="003C6131">
        <w:rPr>
          <w:position w:val="-12"/>
        </w:rPr>
        <w:object w:dxaOrig="1400" w:dyaOrig="360" w14:anchorId="70AF4190">
          <v:shape id="_x0000_i1027" type="#_x0000_t75" style="width:69.75pt;height:18pt" o:ole="">
            <v:imagedata r:id="rId9" o:title=""/>
          </v:shape>
          <o:OLEObject Type="Embed" ProgID="Equation.DSMT4" ShapeID="_x0000_i1027" DrawAspect="Content" ObjectID="_1815127894" r:id="rId10"/>
        </w:object>
      </w:r>
      <w:r>
        <w:t xml:space="preserve"> , con </w:t>
      </w:r>
      <w:r w:rsidRPr="003C6131">
        <w:rPr>
          <w:position w:val="-12"/>
        </w:rPr>
        <w:object w:dxaOrig="560" w:dyaOrig="360" w14:anchorId="0E73265B">
          <v:shape id="_x0000_i1028" type="#_x0000_t75" style="width:28.5pt;height:18pt" o:ole="">
            <v:imagedata r:id="rId11" o:title=""/>
          </v:shape>
          <o:OLEObject Type="Embed" ProgID="Equation.DSMT4" ShapeID="_x0000_i1028" DrawAspect="Content" ObjectID="_1815127895" r:id="rId12"/>
        </w:object>
      </w:r>
      <w:r>
        <w:rPr>
          <w:position w:val="-12"/>
        </w:rPr>
        <w:t xml:space="preserve">     </w:t>
      </w:r>
      <w:r>
        <w:t xml:space="preserve"> </w:t>
      </w:r>
      <w:r w:rsidRPr="003C6131">
        <w:rPr>
          <w:position w:val="-12"/>
        </w:rPr>
        <w:object w:dxaOrig="1440" w:dyaOrig="360" w14:anchorId="72931A0B">
          <v:shape id="_x0000_i1029" type="#_x0000_t75" style="width:1in;height:18pt" o:ole="">
            <v:imagedata r:id="rId13" o:title=""/>
          </v:shape>
          <o:OLEObject Type="Embed" ProgID="Equation.DSMT4" ShapeID="_x0000_i1029" DrawAspect="Content" ObjectID="_1815127896" r:id="rId14"/>
        </w:object>
      </w:r>
      <w:r>
        <w:t xml:space="preserve"> </w:t>
      </w:r>
      <w:r w:rsidR="003B3468">
        <w:t>,</w:t>
      </w:r>
      <w:r w:rsidR="00BD33F4">
        <w:t xml:space="preserve"> </w:t>
      </w:r>
      <w:r>
        <w:t xml:space="preserve">con </w:t>
      </w:r>
      <w:r w:rsidRPr="003C6131">
        <w:rPr>
          <w:position w:val="-12"/>
        </w:rPr>
        <w:object w:dxaOrig="660" w:dyaOrig="360" w14:anchorId="105AFF8D">
          <v:shape id="_x0000_i1030" type="#_x0000_t75" style="width:33pt;height:18pt" o:ole="">
            <v:imagedata r:id="rId15" o:title=""/>
          </v:shape>
          <o:OLEObject Type="Embed" ProgID="Equation.DSMT4" ShapeID="_x0000_i1030" DrawAspect="Content" ObjectID="_1815127897" r:id="rId16"/>
        </w:object>
      </w:r>
      <w:r>
        <w:rPr>
          <w:position w:val="-12"/>
        </w:rPr>
        <w:t xml:space="preserve"> </w:t>
      </w:r>
      <w:r w:rsidRPr="003C6131">
        <w:rPr>
          <w:position w:val="-12"/>
        </w:rPr>
        <w:object w:dxaOrig="660" w:dyaOrig="360" w14:anchorId="0E0A78E7">
          <v:shape id="_x0000_i1031" type="#_x0000_t75" style="width:33pt;height:18pt" o:ole="">
            <v:imagedata r:id="rId17" o:title=""/>
          </v:shape>
          <o:OLEObject Type="Embed" ProgID="Equation.DSMT4" ShapeID="_x0000_i1031" DrawAspect="Content" ObjectID="_1815127898" r:id="rId18"/>
        </w:object>
      </w:r>
    </w:p>
    <w:p w14:paraId="0D731E77" w14:textId="77777777" w:rsidR="0056445F" w:rsidRDefault="0056445F" w:rsidP="009C46D8">
      <w:pPr>
        <w:pStyle w:val="Prrafodelista"/>
        <w:ind w:right="-284"/>
        <w:jc w:val="both"/>
      </w:pPr>
    </w:p>
    <w:p w14:paraId="14646D5C" w14:textId="77777777" w:rsidR="009C46D8" w:rsidRDefault="009C46D8" w:rsidP="005D2AB4">
      <w:pPr>
        <w:pStyle w:val="Prrafodelista"/>
        <w:numPr>
          <w:ilvl w:val="0"/>
          <w:numId w:val="3"/>
        </w:numPr>
        <w:spacing w:after="200"/>
      </w:pPr>
      <w:r>
        <w:t>Averigua la expresión del término general de estas sucesiones:</w:t>
      </w:r>
    </w:p>
    <w:p w14:paraId="6BC429C0" w14:textId="77777777" w:rsidR="00DA0EC1" w:rsidRDefault="00DA0EC1" w:rsidP="00DA0EC1">
      <w:pPr>
        <w:pStyle w:val="Prrafodelista"/>
        <w:spacing w:after="200"/>
        <w:ind w:left="360"/>
      </w:pPr>
    </w:p>
    <w:p w14:paraId="5F82A7F4" w14:textId="77777777" w:rsidR="009C46D8" w:rsidRPr="00134888" w:rsidRDefault="009C46D8" w:rsidP="005D2AB4">
      <w:pPr>
        <w:pStyle w:val="Prrafodelista"/>
        <w:numPr>
          <w:ilvl w:val="0"/>
          <w:numId w:val="4"/>
        </w:numPr>
        <w:spacing w:after="200"/>
      </w:pPr>
      <w:r w:rsidRPr="00982B9C">
        <w:rPr>
          <w:position w:val="-12"/>
        </w:rPr>
        <w:object w:dxaOrig="2020" w:dyaOrig="360" w14:anchorId="42CCDDA1">
          <v:shape id="_x0000_i1032" type="#_x0000_t75" style="width:101.25pt;height:18pt" o:ole="">
            <v:imagedata r:id="rId19" o:title=""/>
          </v:shape>
          <o:OLEObject Type="Embed" ProgID="Equation.DSMT4" ShapeID="_x0000_i1032" DrawAspect="Content" ObjectID="_1815127899" r:id="rId20"/>
        </w:object>
      </w:r>
    </w:p>
    <w:p w14:paraId="32722990" w14:textId="77777777" w:rsidR="00134888" w:rsidRPr="00134888" w:rsidRDefault="00134888" w:rsidP="005D2AB4">
      <w:pPr>
        <w:pStyle w:val="Prrafodelista"/>
        <w:numPr>
          <w:ilvl w:val="0"/>
          <w:numId w:val="4"/>
        </w:numPr>
        <w:spacing w:after="200"/>
      </w:pPr>
      <w:r w:rsidRPr="00134888">
        <w:rPr>
          <w:position w:val="-24"/>
        </w:rPr>
        <w:object w:dxaOrig="1980" w:dyaOrig="620" w14:anchorId="485F4DAB">
          <v:shape id="_x0000_i1033" type="#_x0000_t75" style="width:99.75pt;height:30.75pt" o:ole="">
            <v:imagedata r:id="rId21" o:title=""/>
          </v:shape>
          <o:OLEObject Type="Embed" ProgID="Equation.DSMT4" ShapeID="_x0000_i1033" DrawAspect="Content" ObjectID="_1815127900" r:id="rId22"/>
        </w:object>
      </w:r>
    </w:p>
    <w:p w14:paraId="60B13EB2" w14:textId="77777777" w:rsidR="00134888" w:rsidRPr="009C46D8" w:rsidRDefault="00134888" w:rsidP="005D2AB4">
      <w:pPr>
        <w:pStyle w:val="Prrafodelista"/>
        <w:numPr>
          <w:ilvl w:val="0"/>
          <w:numId w:val="4"/>
        </w:numPr>
        <w:spacing w:after="200"/>
      </w:pPr>
      <w:r w:rsidRPr="00982B9C">
        <w:rPr>
          <w:position w:val="-12"/>
        </w:rPr>
        <w:object w:dxaOrig="2380" w:dyaOrig="360" w14:anchorId="0B336D58">
          <v:shape id="_x0000_i1034" type="#_x0000_t75" style="width:120pt;height:18pt" o:ole="">
            <v:imagedata r:id="rId23" o:title=""/>
          </v:shape>
          <o:OLEObject Type="Embed" ProgID="Equation.DSMT4" ShapeID="_x0000_i1034" DrawAspect="Content" ObjectID="_1815127901" r:id="rId24"/>
        </w:object>
      </w:r>
    </w:p>
    <w:p w14:paraId="0ABF1426" w14:textId="77777777" w:rsidR="00D96397" w:rsidRDefault="00D96397" w:rsidP="00D96397">
      <w:pPr>
        <w:pStyle w:val="Prrafodelista"/>
        <w:spacing w:after="200"/>
        <w:ind w:left="360"/>
      </w:pPr>
    </w:p>
    <w:p w14:paraId="6993F02F" w14:textId="00127B81" w:rsidR="00196B4C" w:rsidRPr="00196B4C" w:rsidRDefault="00196B4C" w:rsidP="00196B4C">
      <w:pPr>
        <w:pStyle w:val="Prrafodelista"/>
        <w:numPr>
          <w:ilvl w:val="0"/>
          <w:numId w:val="3"/>
        </w:numPr>
        <w:spacing w:after="200"/>
      </w:pPr>
      <w:r w:rsidRPr="00196B4C">
        <w:rPr>
          <w:lang w:eastAsia="es-MX"/>
        </w:rPr>
        <w:t xml:space="preserve">El término general de una sucesión es </w:t>
      </w:r>
      <w:r w:rsidRPr="00982B9C">
        <w:rPr>
          <w:position w:val="-12"/>
        </w:rPr>
        <w:object w:dxaOrig="1300" w:dyaOrig="380" w14:anchorId="70DDC2CA">
          <v:shape id="_x0000_i1035" type="#_x0000_t75" style="width:65.25pt;height:18.75pt" o:ole="">
            <v:imagedata r:id="rId25" o:title=""/>
          </v:shape>
          <o:OLEObject Type="Embed" ProgID="Equation.DSMT4" ShapeID="_x0000_i1035" DrawAspect="Content" ObjectID="_1815127902" r:id="rId26"/>
        </w:object>
      </w:r>
    </w:p>
    <w:p w14:paraId="6B721DD4" w14:textId="50DB821D" w:rsidR="00196B4C" w:rsidRPr="00196B4C" w:rsidRDefault="00196B4C" w:rsidP="00196B4C">
      <w:pPr>
        <w:tabs>
          <w:tab w:val="left" w:pos="5670"/>
        </w:tabs>
        <w:autoSpaceDE w:val="0"/>
        <w:autoSpaceDN w:val="0"/>
        <w:adjustRightInd w:val="0"/>
        <w:ind w:left="357"/>
        <w:rPr>
          <w:lang w:eastAsia="es-MX"/>
        </w:rPr>
      </w:pPr>
      <w:r w:rsidRPr="00196B4C">
        <w:rPr>
          <w:bCs/>
          <w:lang w:eastAsia="es-MX"/>
        </w:rPr>
        <w:t xml:space="preserve">a) </w:t>
      </w:r>
      <w:r w:rsidRPr="00196B4C">
        <w:rPr>
          <w:lang w:eastAsia="es-MX"/>
        </w:rPr>
        <w:t>Calcula el lugar que ocupa el término cuyo valor es 224.</w:t>
      </w:r>
    </w:p>
    <w:p w14:paraId="13EF374B" w14:textId="58971C5B" w:rsidR="00196B4C" w:rsidRPr="00196B4C" w:rsidRDefault="00196B4C" w:rsidP="00196B4C">
      <w:pPr>
        <w:tabs>
          <w:tab w:val="left" w:pos="5670"/>
        </w:tabs>
        <w:autoSpaceDE w:val="0"/>
        <w:autoSpaceDN w:val="0"/>
        <w:adjustRightInd w:val="0"/>
        <w:ind w:left="357"/>
        <w:rPr>
          <w:lang w:eastAsia="es-MX"/>
        </w:rPr>
      </w:pPr>
      <w:r w:rsidRPr="00196B4C">
        <w:rPr>
          <w:bCs/>
          <w:lang w:eastAsia="es-MX"/>
        </w:rPr>
        <w:t xml:space="preserve">b) </w:t>
      </w:r>
      <w:r w:rsidRPr="00196B4C">
        <w:rPr>
          <w:lang w:eastAsia="es-MX"/>
        </w:rPr>
        <w:t>¿Es nulo algún término de la sucesión?</w:t>
      </w:r>
      <w:r w:rsidRPr="00196B4C">
        <w:rPr>
          <w:lang w:eastAsia="es-MX"/>
        </w:rPr>
        <w:tab/>
      </w:r>
    </w:p>
    <w:p w14:paraId="4244EF0F" w14:textId="77777777" w:rsidR="00196B4C" w:rsidRDefault="00196B4C" w:rsidP="00196B4C">
      <w:pPr>
        <w:pStyle w:val="Prrafodelista"/>
        <w:spacing w:after="200"/>
        <w:ind w:left="360"/>
      </w:pPr>
    </w:p>
    <w:p w14:paraId="5F74B558" w14:textId="5E962CE3" w:rsidR="003D2EC1" w:rsidRDefault="005626AE" w:rsidP="005D2AB4">
      <w:pPr>
        <w:pStyle w:val="Prrafodelista"/>
        <w:numPr>
          <w:ilvl w:val="0"/>
          <w:numId w:val="3"/>
        </w:numPr>
        <w:spacing w:after="200"/>
      </w:pPr>
      <w:r>
        <w:t xml:space="preserve">Calcula el término </w:t>
      </w:r>
      <w:r w:rsidR="00B31760" w:rsidRPr="00982B9C">
        <w:rPr>
          <w:position w:val="-12"/>
        </w:rPr>
        <w:object w:dxaOrig="340" w:dyaOrig="360" w14:anchorId="4EF682BD">
          <v:shape id="_x0000_i1036" type="#_x0000_t75" style="width:17.25pt;height:18pt" o:ole="">
            <v:imagedata r:id="rId27" o:title=""/>
          </v:shape>
          <o:OLEObject Type="Embed" ProgID="Equation.DSMT4" ShapeID="_x0000_i1036" DrawAspect="Content" ObjectID="_1815127903" r:id="rId28"/>
        </w:object>
      </w:r>
      <w:r>
        <w:t xml:space="preserve">y </w:t>
      </w:r>
      <w:r w:rsidR="00B31760" w:rsidRPr="00982B9C">
        <w:rPr>
          <w:position w:val="-12"/>
        </w:rPr>
        <w:object w:dxaOrig="340" w:dyaOrig="360" w14:anchorId="62026839">
          <v:shape id="_x0000_i1037" type="#_x0000_t75" style="width:17.25pt;height:18pt" o:ole="">
            <v:imagedata r:id="rId29" o:title=""/>
          </v:shape>
          <o:OLEObject Type="Embed" ProgID="Equation.DSMT4" ShapeID="_x0000_i1037" DrawAspect="Content" ObjectID="_1815127904" r:id="rId30"/>
        </w:object>
      </w:r>
      <w:r w:rsidR="00B31760">
        <w:t xml:space="preserve"> </w:t>
      </w:r>
      <w:r>
        <w:t>de una progresión aritmética cuyo primer término es -7  y su diferencia es 3.</w:t>
      </w:r>
      <w:r w:rsidR="00DD061E">
        <w:t xml:space="preserve"> </w:t>
      </w:r>
      <w:r w:rsidR="00DD061E" w:rsidRPr="00DD061E">
        <w:rPr>
          <w:b/>
        </w:rPr>
        <w:t>Sol:</w:t>
      </w:r>
      <w:r w:rsidR="00DD061E">
        <w:t xml:space="preserve">  </w:t>
      </w:r>
      <w:r w:rsidR="00DD061E" w:rsidRPr="00982B9C">
        <w:rPr>
          <w:position w:val="-12"/>
        </w:rPr>
        <w:object w:dxaOrig="960" w:dyaOrig="360" w14:anchorId="11652B33">
          <v:shape id="_x0000_i1038" type="#_x0000_t75" style="width:48.75pt;height:18pt" o:ole="">
            <v:imagedata r:id="rId31" o:title=""/>
          </v:shape>
          <o:OLEObject Type="Embed" ProgID="Equation.DSMT4" ShapeID="_x0000_i1038" DrawAspect="Content" ObjectID="_1815127905" r:id="rId32"/>
        </w:object>
      </w:r>
      <w:r w:rsidR="00DD061E">
        <w:t xml:space="preserve"> </w:t>
      </w:r>
      <w:r w:rsidR="00DD061E" w:rsidRPr="00982B9C">
        <w:rPr>
          <w:position w:val="-12"/>
        </w:rPr>
        <w:object w:dxaOrig="960" w:dyaOrig="360" w14:anchorId="71370ADB">
          <v:shape id="_x0000_i1039" type="#_x0000_t75" style="width:48.75pt;height:18pt" o:ole="">
            <v:imagedata r:id="rId33" o:title=""/>
          </v:shape>
          <o:OLEObject Type="Embed" ProgID="Equation.DSMT4" ShapeID="_x0000_i1039" DrawAspect="Content" ObjectID="_1815127906" r:id="rId34"/>
        </w:object>
      </w:r>
    </w:p>
    <w:p w14:paraId="1B5DCC02" w14:textId="77777777" w:rsidR="003D2EC1" w:rsidRDefault="003D2EC1" w:rsidP="003D2EC1">
      <w:pPr>
        <w:pStyle w:val="Prrafodelista"/>
      </w:pPr>
    </w:p>
    <w:p w14:paraId="786836CC" w14:textId="77777777" w:rsidR="00030F14" w:rsidRDefault="00B31760" w:rsidP="005D2AB4">
      <w:pPr>
        <w:pStyle w:val="Prrafodelista"/>
        <w:numPr>
          <w:ilvl w:val="0"/>
          <w:numId w:val="3"/>
        </w:numPr>
        <w:spacing w:after="200"/>
      </w:pPr>
      <w:r>
        <w:t>El tercer término de una progresión aritmética es 9 y el octavo es 19. Halla el término general de la sucesión, el décimo término y la suma de los 20 primeros términos.</w:t>
      </w:r>
      <w:r w:rsidR="009105C4">
        <w:t xml:space="preserve"> </w:t>
      </w:r>
      <w:r w:rsidR="009105C4" w:rsidRPr="00DD061E">
        <w:rPr>
          <w:b/>
        </w:rPr>
        <w:t>Sol:</w:t>
      </w:r>
      <w:r w:rsidR="009105C4">
        <w:t xml:space="preserve">  d = 2, S = 480</w:t>
      </w:r>
    </w:p>
    <w:p w14:paraId="510B3AA7" w14:textId="77777777" w:rsidR="00B31760" w:rsidRDefault="00B31760" w:rsidP="00B31760">
      <w:pPr>
        <w:pStyle w:val="Prrafodelista"/>
      </w:pPr>
    </w:p>
    <w:p w14:paraId="36D5ECF7" w14:textId="77777777" w:rsidR="001A7237" w:rsidRDefault="001A7237" w:rsidP="005D2AB4">
      <w:pPr>
        <w:pStyle w:val="Prrafodelista"/>
        <w:numPr>
          <w:ilvl w:val="0"/>
          <w:numId w:val="3"/>
        </w:numPr>
        <w:spacing w:line="360" w:lineRule="auto"/>
        <w:ind w:right="-284"/>
      </w:pPr>
      <w:r>
        <w:t>Responde a las siguientes cuestiones:</w:t>
      </w:r>
    </w:p>
    <w:p w14:paraId="47F08078" w14:textId="77777777" w:rsidR="001A7237" w:rsidRDefault="001A7237" w:rsidP="005D2AB4">
      <w:pPr>
        <w:pStyle w:val="Prrafodelista"/>
        <w:numPr>
          <w:ilvl w:val="0"/>
          <w:numId w:val="5"/>
        </w:numPr>
        <w:spacing w:line="360" w:lineRule="auto"/>
        <w:ind w:right="-284"/>
      </w:pPr>
      <w:r>
        <w:t>Hallar la suma de los diez primeros números acabados en 5.</w:t>
      </w:r>
      <w:r w:rsidR="006A06E0">
        <w:t xml:space="preserve"> </w:t>
      </w:r>
      <w:r w:rsidR="006A06E0" w:rsidRPr="00DD061E">
        <w:rPr>
          <w:b/>
        </w:rPr>
        <w:t>Sol:</w:t>
      </w:r>
      <w:r w:rsidR="006A06E0">
        <w:t xml:space="preserve">  S = 500</w:t>
      </w:r>
    </w:p>
    <w:p w14:paraId="707D5308" w14:textId="77777777" w:rsidR="001A7237" w:rsidRDefault="001A7237" w:rsidP="005D2AB4">
      <w:pPr>
        <w:pStyle w:val="Prrafodelista"/>
        <w:numPr>
          <w:ilvl w:val="0"/>
          <w:numId w:val="5"/>
        </w:numPr>
        <w:spacing w:line="360" w:lineRule="auto"/>
        <w:ind w:right="-284"/>
      </w:pPr>
      <w:r>
        <w:t>Hallar la suma de los diez primeros múltiplos de 5.</w:t>
      </w:r>
      <w:r w:rsidR="006A06E0">
        <w:t xml:space="preserve"> </w:t>
      </w:r>
      <w:r w:rsidR="006A06E0" w:rsidRPr="00DD061E">
        <w:rPr>
          <w:b/>
        </w:rPr>
        <w:t>Sol:</w:t>
      </w:r>
      <w:r w:rsidR="006A06E0">
        <w:t xml:space="preserve">  S = 275</w:t>
      </w:r>
    </w:p>
    <w:p w14:paraId="12E75923" w14:textId="77777777" w:rsidR="001A7237" w:rsidRDefault="001A7237" w:rsidP="005D2AB4">
      <w:pPr>
        <w:pStyle w:val="Prrafodelista"/>
        <w:numPr>
          <w:ilvl w:val="0"/>
          <w:numId w:val="5"/>
        </w:numPr>
        <w:spacing w:line="360" w:lineRule="auto"/>
        <w:ind w:right="-284"/>
      </w:pPr>
      <w:r>
        <w:t>Hallar la suma de los diez primeros números pares mayores que 5.</w:t>
      </w:r>
      <w:r w:rsidR="006A06E0">
        <w:t xml:space="preserve"> </w:t>
      </w:r>
      <w:r w:rsidR="006A06E0" w:rsidRPr="00DD061E">
        <w:rPr>
          <w:b/>
        </w:rPr>
        <w:t>Sol:</w:t>
      </w:r>
      <w:r w:rsidR="006A06E0">
        <w:t xml:space="preserve">  S = 150</w:t>
      </w:r>
    </w:p>
    <w:p w14:paraId="505357AD" w14:textId="77777777" w:rsidR="000156BB" w:rsidRPr="00CF7678" w:rsidRDefault="000156BB" w:rsidP="000156BB">
      <w:pPr>
        <w:pStyle w:val="Prrafodelista"/>
        <w:autoSpaceDE w:val="0"/>
        <w:autoSpaceDN w:val="0"/>
        <w:adjustRightInd w:val="0"/>
        <w:ind w:left="360"/>
      </w:pPr>
    </w:p>
    <w:p w14:paraId="28575806" w14:textId="77777777" w:rsidR="00A62E27" w:rsidRDefault="00A62E27" w:rsidP="005D2AB4">
      <w:pPr>
        <w:pStyle w:val="Prrafodelista"/>
        <w:numPr>
          <w:ilvl w:val="0"/>
          <w:numId w:val="3"/>
        </w:numPr>
        <w:ind w:right="-284"/>
        <w:jc w:val="both"/>
      </w:pPr>
      <w:r>
        <w:t>La asociación en defensa del cangrejo de río está en plena campaña, superada la última crisis. Un accidente natural les obligó a entrar en acción guardando parte de sus ingresos para salvar a nuestro amigo el cangrejo de una horrible catástrofe. Pusieron en marcha el siguiente plan de crisis: de lo que recaudaban mensualmente de sus socios, salvaron 5 euros el primer mes, 15 euros el segundo mes, 25 euros el tercer mes, 35 euros el cuarto mes, etc. Si recaudaron justo los 720 euros que necesitaban, ¿durante cuántos meses necesitaron mantener este plan de choque?</w:t>
      </w:r>
      <w:r w:rsidR="00B7450C">
        <w:t xml:space="preserve"> </w:t>
      </w:r>
      <w:r w:rsidR="00B7450C" w:rsidRPr="00DD061E">
        <w:rPr>
          <w:b/>
        </w:rPr>
        <w:t>Sol:</w:t>
      </w:r>
      <w:r w:rsidR="00B7450C">
        <w:t xml:space="preserve">  12 meses</w:t>
      </w:r>
    </w:p>
    <w:p w14:paraId="39D89F4B" w14:textId="77777777" w:rsidR="00A62E27" w:rsidRDefault="00A62E27" w:rsidP="00A62E27">
      <w:pPr>
        <w:pStyle w:val="Prrafodelista"/>
        <w:ind w:left="360" w:right="-284"/>
        <w:jc w:val="both"/>
      </w:pPr>
    </w:p>
    <w:p w14:paraId="4663D42A" w14:textId="77777777" w:rsidR="00F8564D" w:rsidRDefault="00F8564D" w:rsidP="005D2AB4">
      <w:pPr>
        <w:pStyle w:val="Prrafodelista"/>
        <w:numPr>
          <w:ilvl w:val="0"/>
          <w:numId w:val="3"/>
        </w:numPr>
        <w:ind w:right="-284"/>
        <w:jc w:val="both"/>
      </w:pPr>
      <w:r>
        <w:t xml:space="preserve">De una progresión geométrica se conoce el primer término, </w:t>
      </w:r>
      <w:r w:rsidRPr="00982B9C">
        <w:rPr>
          <w:position w:val="-12"/>
        </w:rPr>
        <w:object w:dxaOrig="639" w:dyaOrig="360" w14:anchorId="67A870C3">
          <v:shape id="_x0000_i1040" type="#_x0000_t75" style="width:32.25pt;height:18pt" o:ole="">
            <v:imagedata r:id="rId35" o:title=""/>
          </v:shape>
          <o:OLEObject Type="Embed" ProgID="Equation.DSMT4" ShapeID="_x0000_i1040" DrawAspect="Content" ObjectID="_1815127907" r:id="rId36"/>
        </w:object>
      </w:r>
      <w:r>
        <w:t>, y la razón r</w:t>
      </w:r>
      <w:r w:rsidR="00DA0EC1">
        <w:t xml:space="preserve"> </w:t>
      </w:r>
      <w:r>
        <w:t>=</w:t>
      </w:r>
      <w:r w:rsidR="00DA0EC1">
        <w:t xml:space="preserve"> </w:t>
      </w:r>
      <w:r>
        <w:t>2. Halla el término general, el séptimo elemento y la suma de los 15 primeros términos.</w:t>
      </w:r>
      <w:r w:rsidR="00B7450C">
        <w:t xml:space="preserve"> </w:t>
      </w:r>
      <w:r w:rsidR="00B7450C" w:rsidRPr="00DD061E">
        <w:rPr>
          <w:b/>
        </w:rPr>
        <w:t>Sol:</w:t>
      </w:r>
      <w:r w:rsidR="00B7450C">
        <w:t xml:space="preserve">  S = 32767</w:t>
      </w:r>
    </w:p>
    <w:p w14:paraId="7ECF39E1" w14:textId="77777777" w:rsidR="00F8564D" w:rsidRDefault="00F8564D" w:rsidP="00F8564D">
      <w:pPr>
        <w:ind w:left="-284" w:right="-284"/>
        <w:jc w:val="both"/>
      </w:pPr>
    </w:p>
    <w:p w14:paraId="6EEC58C8" w14:textId="77777777" w:rsidR="00F8564D" w:rsidRDefault="00F8564D" w:rsidP="005D2AB4">
      <w:pPr>
        <w:pStyle w:val="Prrafodelista"/>
        <w:numPr>
          <w:ilvl w:val="0"/>
          <w:numId w:val="3"/>
        </w:numPr>
        <w:ind w:right="-284"/>
        <w:jc w:val="both"/>
      </w:pPr>
      <w:r>
        <w:t xml:space="preserve">Dada la siguiente progresión geométrica: </w:t>
      </w:r>
      <w:r w:rsidRPr="00C47893">
        <w:rPr>
          <w:position w:val="-28"/>
        </w:rPr>
        <w:object w:dxaOrig="2079" w:dyaOrig="680" w14:anchorId="43FAD6C2">
          <v:shape id="_x0000_i1041" type="#_x0000_t75" style="width:104.25pt;height:33.75pt" o:ole="">
            <v:imagedata r:id="rId37" o:title=""/>
          </v:shape>
          <o:OLEObject Type="Embed" ProgID="Equation.DSMT4" ShapeID="_x0000_i1041" DrawAspect="Content" ObjectID="_1815127908" r:id="rId38"/>
        </w:object>
      </w:r>
      <w:r>
        <w:t>. Hallar:</w:t>
      </w:r>
    </w:p>
    <w:p w14:paraId="7C16EE28" w14:textId="77777777" w:rsidR="00F8564D" w:rsidRDefault="00F8564D" w:rsidP="005D2AB4">
      <w:pPr>
        <w:pStyle w:val="Prrafodelista"/>
        <w:numPr>
          <w:ilvl w:val="0"/>
          <w:numId w:val="6"/>
        </w:numPr>
        <w:ind w:right="-284"/>
        <w:jc w:val="both"/>
      </w:pPr>
      <w:r>
        <w:t>La suma de los 20 primeros términos.</w:t>
      </w:r>
      <w:r w:rsidR="00FE3A95">
        <w:t xml:space="preserve"> </w:t>
      </w:r>
      <w:r w:rsidR="00FE3A95" w:rsidRPr="00DD061E">
        <w:rPr>
          <w:b/>
        </w:rPr>
        <w:t>Sol:</w:t>
      </w:r>
      <w:r w:rsidR="00FE3A95">
        <w:t xml:space="preserve">  </w:t>
      </w:r>
      <w:r w:rsidR="00FE3A95" w:rsidRPr="00FE3A95">
        <w:rPr>
          <w:position w:val="-24"/>
        </w:rPr>
        <w:object w:dxaOrig="720" w:dyaOrig="660" w14:anchorId="090DBC3A">
          <v:shape id="_x0000_i1042" type="#_x0000_t75" style="width:36pt;height:33pt" o:ole="">
            <v:imagedata r:id="rId39" o:title=""/>
          </v:shape>
          <o:OLEObject Type="Embed" ProgID="Equation.DSMT4" ShapeID="_x0000_i1042" DrawAspect="Content" ObjectID="_1815127909" r:id="rId40"/>
        </w:object>
      </w:r>
    </w:p>
    <w:p w14:paraId="16BB7E54" w14:textId="77777777" w:rsidR="00F8564D" w:rsidRDefault="00F8564D" w:rsidP="005D2AB4">
      <w:pPr>
        <w:pStyle w:val="Prrafodelista"/>
        <w:numPr>
          <w:ilvl w:val="0"/>
          <w:numId w:val="6"/>
        </w:numPr>
        <w:ind w:right="-284"/>
        <w:jc w:val="both"/>
      </w:pPr>
      <w:r>
        <w:t>La suma de sus infinitos términos (si es posible, indicando por qué sí o por qué no se puede).</w:t>
      </w:r>
      <w:r w:rsidR="00FE3A95">
        <w:t xml:space="preserve"> </w:t>
      </w:r>
      <w:r w:rsidR="00FE3A95" w:rsidRPr="00DD061E">
        <w:rPr>
          <w:b/>
        </w:rPr>
        <w:t>Sol:</w:t>
      </w:r>
      <w:r w:rsidR="00FE3A95">
        <w:t xml:space="preserve">  2</w:t>
      </w:r>
    </w:p>
    <w:p w14:paraId="31EA117E" w14:textId="77777777" w:rsidR="00F8564D" w:rsidRDefault="00F8564D" w:rsidP="005241ED">
      <w:pPr>
        <w:pStyle w:val="Prrafodelista"/>
        <w:ind w:left="436" w:right="-284"/>
        <w:jc w:val="both"/>
      </w:pPr>
    </w:p>
    <w:p w14:paraId="02E2CDF7" w14:textId="77777777" w:rsidR="006E6BC0" w:rsidRDefault="006E6BC0" w:rsidP="005241ED">
      <w:pPr>
        <w:pStyle w:val="Prrafodelista"/>
        <w:ind w:left="436" w:right="-284"/>
        <w:jc w:val="both"/>
      </w:pPr>
    </w:p>
    <w:p w14:paraId="7BADD25B" w14:textId="77777777" w:rsidR="000156BB" w:rsidRPr="001E095A" w:rsidRDefault="001E095A" w:rsidP="005D2AB4">
      <w:pPr>
        <w:pStyle w:val="Prrafodelista"/>
        <w:numPr>
          <w:ilvl w:val="0"/>
          <w:numId w:val="3"/>
        </w:numPr>
        <w:autoSpaceDE w:val="0"/>
        <w:autoSpaceDN w:val="0"/>
        <w:adjustRightInd w:val="0"/>
        <w:rPr>
          <w:bCs/>
        </w:rPr>
      </w:pPr>
      <w:r>
        <w:t>Una rana está en el borde de una charca circular de 7 metros de radio y quiere llegar al centro saltando. Da un primer salto de 3 metros y después avanza en cada salto la mitad que en el salto anterior. ¿Logrará llegar al centro?</w:t>
      </w:r>
    </w:p>
    <w:p w14:paraId="566BE71E" w14:textId="77777777" w:rsidR="001E095A" w:rsidRPr="00F777BB" w:rsidRDefault="001E095A" w:rsidP="001E095A">
      <w:pPr>
        <w:pStyle w:val="Prrafodelista"/>
        <w:autoSpaceDE w:val="0"/>
        <w:autoSpaceDN w:val="0"/>
        <w:adjustRightInd w:val="0"/>
        <w:ind w:left="360"/>
        <w:rPr>
          <w:bCs/>
        </w:rPr>
      </w:pPr>
    </w:p>
    <w:p w14:paraId="54634894" w14:textId="2A9D9268" w:rsidR="00EC3349" w:rsidRDefault="00EC3349" w:rsidP="00EC3349">
      <w:pPr>
        <w:numPr>
          <w:ilvl w:val="0"/>
          <w:numId w:val="3"/>
        </w:numPr>
        <w:spacing w:before="120"/>
      </w:pPr>
      <w:r w:rsidRPr="00F05215">
        <w:lastRenderedPageBreak/>
        <w:t>En una prog</w:t>
      </w:r>
      <w:r w:rsidR="00F05215">
        <w:t>resión</w:t>
      </w:r>
      <w:r w:rsidRPr="00F05215">
        <w:t xml:space="preserve"> geométrica de primer término 7 y razón 2, un cierto término es 28672. ¿Qué lugar ocupa?</w:t>
      </w:r>
    </w:p>
    <w:p w14:paraId="6294BB8A" w14:textId="77777777" w:rsidR="00F05215" w:rsidRPr="00F05215" w:rsidRDefault="00F05215" w:rsidP="00F05215">
      <w:pPr>
        <w:spacing w:before="120"/>
        <w:ind w:left="360"/>
      </w:pPr>
    </w:p>
    <w:p w14:paraId="7FE42AF5" w14:textId="77777777" w:rsidR="00EC3349" w:rsidRDefault="00EC3349" w:rsidP="00EC3349">
      <w:pPr>
        <w:numPr>
          <w:ilvl w:val="0"/>
          <w:numId w:val="3"/>
        </w:numPr>
        <w:spacing w:before="60"/>
      </w:pPr>
      <w:r w:rsidRPr="00F05215">
        <w:t>Sabiendo que el séptimo término de una progresión geométrica es 1 y la razón 1/2, halla el primer término.</w:t>
      </w:r>
    </w:p>
    <w:p w14:paraId="23621197" w14:textId="77777777" w:rsidR="00C9384D" w:rsidRPr="00F05215" w:rsidRDefault="00C9384D" w:rsidP="00C9384D">
      <w:pPr>
        <w:spacing w:before="60"/>
        <w:ind w:left="360"/>
      </w:pPr>
    </w:p>
    <w:p w14:paraId="6F50E6FF" w14:textId="495C79ED" w:rsidR="00EC3349" w:rsidRPr="00F05215" w:rsidRDefault="00EC3349" w:rsidP="00EC3349">
      <w:pPr>
        <w:numPr>
          <w:ilvl w:val="0"/>
          <w:numId w:val="3"/>
        </w:numPr>
        <w:spacing w:before="60"/>
      </w:pPr>
      <w:r w:rsidRPr="00F05215">
        <w:t xml:space="preserve">En una progresión geométrica se sabe que el término decimoquinto es igual a 512 y que el término décimo es igual a 16. Halla el primer término y la razón.   </w:t>
      </w:r>
      <w:r w:rsidRPr="00E86A24">
        <w:rPr>
          <w:b/>
          <w:bCs/>
        </w:rPr>
        <w:t>Sol:</w:t>
      </w:r>
      <w:r w:rsidRPr="00F05215">
        <w:t xml:space="preserve">  </w:t>
      </w:r>
      <w:r w:rsidRPr="00F05215">
        <w:rPr>
          <w:i/>
        </w:rPr>
        <w:t>a</w:t>
      </w:r>
      <w:r w:rsidRPr="00F05215">
        <w:rPr>
          <w:vertAlign w:val="subscript"/>
        </w:rPr>
        <w:t xml:space="preserve">1 </w:t>
      </w:r>
      <w:r w:rsidRPr="00F05215">
        <w:t xml:space="preserve">= 1/32, </w:t>
      </w:r>
      <w:r w:rsidRPr="00F05215">
        <w:rPr>
          <w:i/>
        </w:rPr>
        <w:t xml:space="preserve">r </w:t>
      </w:r>
      <w:r w:rsidRPr="00F05215">
        <w:t>= 2</w:t>
      </w:r>
    </w:p>
    <w:p w14:paraId="0DBAB75B" w14:textId="480C0A2E" w:rsidR="00EC3349" w:rsidRPr="00F05215" w:rsidRDefault="00EC3349" w:rsidP="00C9384D">
      <w:pPr>
        <w:tabs>
          <w:tab w:val="left" w:pos="7938"/>
        </w:tabs>
        <w:spacing w:before="120"/>
        <w:ind w:left="360"/>
      </w:pPr>
    </w:p>
    <w:p w14:paraId="06B5403D" w14:textId="44910B70" w:rsidR="00EC3349" w:rsidRPr="00F05215" w:rsidRDefault="00EC3349" w:rsidP="00EC3349">
      <w:pPr>
        <w:numPr>
          <w:ilvl w:val="0"/>
          <w:numId w:val="3"/>
        </w:numPr>
        <w:spacing w:before="120"/>
        <w:rPr>
          <w:lang w:eastAsia="es-MX"/>
        </w:rPr>
      </w:pPr>
      <w:r w:rsidRPr="00F05215">
        <w:rPr>
          <w:lang w:eastAsia="es-MX"/>
        </w:rPr>
        <w:t xml:space="preserve">Calcula </w:t>
      </w:r>
      <w:r w:rsidRPr="00F05215">
        <w:rPr>
          <w:i/>
          <w:lang w:eastAsia="es-MX"/>
        </w:rPr>
        <w:t>a</w:t>
      </w:r>
      <w:r w:rsidRPr="00F05215">
        <w:rPr>
          <w:vertAlign w:val="subscript"/>
          <w:lang w:eastAsia="es-MX"/>
        </w:rPr>
        <w:t>1</w:t>
      </w:r>
      <w:r w:rsidRPr="00F05215">
        <w:rPr>
          <w:lang w:eastAsia="es-MX"/>
        </w:rPr>
        <w:t xml:space="preserve"> en una progresión geométrica sabiendo que  </w:t>
      </w:r>
      <w:r w:rsidRPr="00F05215">
        <w:rPr>
          <w:i/>
          <w:lang w:eastAsia="es-MX"/>
        </w:rPr>
        <w:t>r</w:t>
      </w:r>
      <w:r w:rsidRPr="00F05215">
        <w:rPr>
          <w:lang w:eastAsia="es-MX"/>
        </w:rPr>
        <w:t xml:space="preserve"> = 1’5  y  S</w:t>
      </w:r>
      <w:r w:rsidRPr="00F05215">
        <w:rPr>
          <w:vertAlign w:val="subscript"/>
          <w:lang w:eastAsia="es-MX"/>
        </w:rPr>
        <w:t>4</w:t>
      </w:r>
      <w:r w:rsidRPr="00F05215">
        <w:rPr>
          <w:lang w:eastAsia="es-MX"/>
        </w:rPr>
        <w:t xml:space="preserve"> = 65.       </w:t>
      </w:r>
      <w:r w:rsidRPr="00594B4D">
        <w:rPr>
          <w:b/>
          <w:bCs/>
          <w:lang w:eastAsia="es-MX"/>
        </w:rPr>
        <w:t>Sol:</w:t>
      </w:r>
      <w:r w:rsidRPr="00F05215">
        <w:rPr>
          <w:lang w:eastAsia="es-MX"/>
        </w:rPr>
        <w:t xml:space="preserve">  </w:t>
      </w:r>
      <w:r w:rsidRPr="00F05215">
        <w:rPr>
          <w:i/>
        </w:rPr>
        <w:t>a</w:t>
      </w:r>
      <w:r w:rsidRPr="00F05215">
        <w:rPr>
          <w:vertAlign w:val="subscript"/>
        </w:rPr>
        <w:t xml:space="preserve">1 </w:t>
      </w:r>
      <w:r w:rsidRPr="00F05215">
        <w:t>= 8</w:t>
      </w:r>
    </w:p>
    <w:p w14:paraId="2A767108" w14:textId="77777777" w:rsidR="008D14FB" w:rsidRDefault="008D14FB" w:rsidP="008D14FB">
      <w:pPr>
        <w:spacing w:before="60"/>
        <w:ind w:left="360"/>
      </w:pPr>
    </w:p>
    <w:p w14:paraId="1E7E39E2" w14:textId="7E690609" w:rsidR="00EC3349" w:rsidRDefault="00EC3349" w:rsidP="003526C6">
      <w:pPr>
        <w:numPr>
          <w:ilvl w:val="0"/>
          <w:numId w:val="3"/>
        </w:numPr>
        <w:spacing w:before="60"/>
      </w:pPr>
      <w:r w:rsidRPr="00F05215">
        <w:rPr>
          <w:lang w:eastAsia="es-MX"/>
        </w:rPr>
        <w:t xml:space="preserve">Calcula el producto de los 10 primeros </w:t>
      </w:r>
      <w:r w:rsidRPr="0036683A">
        <w:rPr>
          <w:lang w:eastAsia="es-MX"/>
        </w:rPr>
        <w:t xml:space="preserve">términos de la progresión: 1, 2, </w:t>
      </w:r>
      <w:r w:rsidR="00E86A24" w:rsidRPr="0036683A">
        <w:rPr>
          <w:lang w:eastAsia="es-MX"/>
        </w:rPr>
        <w:t>4</w:t>
      </w:r>
      <w:r w:rsidRPr="0036683A">
        <w:rPr>
          <w:lang w:eastAsia="es-MX"/>
        </w:rPr>
        <w:t>,</w:t>
      </w:r>
      <w:r w:rsidR="00E86A24" w:rsidRPr="0036683A">
        <w:rPr>
          <w:lang w:eastAsia="es-MX"/>
        </w:rPr>
        <w:t xml:space="preserve"> 8,</w:t>
      </w:r>
      <w:r w:rsidRPr="0036683A">
        <w:rPr>
          <w:lang w:eastAsia="es-MX"/>
        </w:rPr>
        <w:t xml:space="preserve">…   </w:t>
      </w:r>
      <w:r w:rsidR="00E86A24" w:rsidRPr="0036683A">
        <w:rPr>
          <w:b/>
          <w:bCs/>
          <w:lang w:eastAsia="es-MX"/>
        </w:rPr>
        <w:t>Sol:</w:t>
      </w:r>
      <w:r w:rsidRPr="0036683A">
        <w:rPr>
          <w:lang w:eastAsia="es-MX"/>
        </w:rPr>
        <w:t xml:space="preserve"> P</w:t>
      </w:r>
      <w:r w:rsidRPr="0036683A">
        <w:rPr>
          <w:vertAlign w:val="subscript"/>
          <w:lang w:eastAsia="es-MX"/>
        </w:rPr>
        <w:t>10</w:t>
      </w:r>
      <w:r w:rsidRPr="0036683A">
        <w:rPr>
          <w:lang w:eastAsia="es-MX"/>
        </w:rPr>
        <w:t xml:space="preserve"> = 2</w:t>
      </w:r>
      <w:r w:rsidR="00AE6E3C" w:rsidRPr="0036683A">
        <w:rPr>
          <w:vertAlign w:val="superscript"/>
          <w:lang w:eastAsia="es-MX"/>
        </w:rPr>
        <w:t>4</w:t>
      </w:r>
      <w:r w:rsidRPr="0036683A">
        <w:rPr>
          <w:vertAlign w:val="superscript"/>
          <w:lang w:eastAsia="es-MX"/>
        </w:rPr>
        <w:t>5</w:t>
      </w:r>
    </w:p>
    <w:p w14:paraId="70FC7E14" w14:textId="77777777" w:rsidR="0006558E" w:rsidRPr="00AE6E3C" w:rsidRDefault="0006558E" w:rsidP="003526C6">
      <w:pPr>
        <w:spacing w:before="60"/>
        <w:ind w:left="360"/>
      </w:pPr>
    </w:p>
    <w:p w14:paraId="7C554A10" w14:textId="77777777" w:rsidR="0036683A" w:rsidRDefault="0036683A" w:rsidP="003526C6">
      <w:pPr>
        <w:pStyle w:val="Prrafodelista"/>
        <w:autoSpaceDE w:val="0"/>
        <w:autoSpaceDN w:val="0"/>
        <w:adjustRightInd w:val="0"/>
        <w:spacing w:after="120"/>
        <w:ind w:left="360"/>
        <w:rPr>
          <w:position w:val="-10"/>
        </w:rPr>
      </w:pPr>
    </w:p>
    <w:p w14:paraId="048E3FB2" w14:textId="58E24A9D" w:rsidR="00D36CEC" w:rsidRDefault="0000743B" w:rsidP="005D2AB4">
      <w:pPr>
        <w:pStyle w:val="Prrafodelista"/>
        <w:numPr>
          <w:ilvl w:val="0"/>
          <w:numId w:val="3"/>
        </w:numPr>
        <w:autoSpaceDE w:val="0"/>
        <w:autoSpaceDN w:val="0"/>
        <w:adjustRightInd w:val="0"/>
        <w:spacing w:after="120"/>
        <w:jc w:val="both"/>
        <w:rPr>
          <w:position w:val="-10"/>
        </w:rPr>
      </w:pPr>
      <w:r w:rsidRPr="0000743B">
        <w:rPr>
          <w:position w:val="-10"/>
        </w:rPr>
        <w:t>La suma de las edades de cuatro hermanos es igual a 48 años y la diferencia entre el pequeño y el tercero es de 8 años. Averigua sus edades sabiendo que están en progresión aritmética</w:t>
      </w:r>
      <w:r w:rsidR="00522F35">
        <w:rPr>
          <w:position w:val="-10"/>
        </w:rPr>
        <w:t xml:space="preserve">. </w:t>
      </w:r>
      <w:r w:rsidR="00522F35" w:rsidRPr="00522F35">
        <w:rPr>
          <w:b/>
          <w:position w:val="-10"/>
        </w:rPr>
        <w:t>Sol:</w:t>
      </w:r>
      <w:r w:rsidR="00522F35">
        <w:rPr>
          <w:position w:val="-10"/>
        </w:rPr>
        <w:t xml:space="preserve"> 6, 10, 14, 18</w:t>
      </w:r>
    </w:p>
    <w:p w14:paraId="602E4250" w14:textId="77777777" w:rsidR="005E243A" w:rsidRPr="005E243A" w:rsidRDefault="005E243A" w:rsidP="005E243A">
      <w:pPr>
        <w:pStyle w:val="Prrafodelista"/>
        <w:rPr>
          <w:position w:val="-10"/>
        </w:rPr>
      </w:pPr>
    </w:p>
    <w:p w14:paraId="69B2EF2C" w14:textId="77777777" w:rsidR="005E243A" w:rsidRDefault="00A40247" w:rsidP="005D2AB4">
      <w:pPr>
        <w:pStyle w:val="Prrafodelista"/>
        <w:numPr>
          <w:ilvl w:val="0"/>
          <w:numId w:val="3"/>
        </w:numPr>
        <w:autoSpaceDE w:val="0"/>
        <w:autoSpaceDN w:val="0"/>
        <w:adjustRightInd w:val="0"/>
        <w:spacing w:after="120"/>
        <w:jc w:val="both"/>
      </w:pPr>
      <w:r>
        <w:t>La suma de las alturas de 5 árboles de un bosque es igual a  130 metros y la diferencia  de alturas entre el árbol más bajo y el tercero es de 12 m. Averigua sus alturas sabiendo que están en progresión aritmética.</w:t>
      </w:r>
      <w:r w:rsidR="009C4CF2">
        <w:t xml:space="preserve"> </w:t>
      </w:r>
      <w:r w:rsidR="009C4CF2" w:rsidRPr="009C4CF2">
        <w:rPr>
          <w:b/>
        </w:rPr>
        <w:t>Sol:</w:t>
      </w:r>
      <w:r w:rsidR="009C4CF2">
        <w:t xml:space="preserve"> 14, 20, 26, 32, 38</w:t>
      </w:r>
    </w:p>
    <w:p w14:paraId="108E4B58" w14:textId="77777777" w:rsidR="00E50C25" w:rsidRDefault="00E50C25" w:rsidP="00E50C25">
      <w:pPr>
        <w:pStyle w:val="Prrafodelista"/>
      </w:pPr>
    </w:p>
    <w:p w14:paraId="3DED3913" w14:textId="77777777" w:rsidR="00BE1195" w:rsidRDefault="001C4C7E" w:rsidP="005D2AB4">
      <w:pPr>
        <w:pStyle w:val="Prrafodelista"/>
        <w:numPr>
          <w:ilvl w:val="0"/>
          <w:numId w:val="3"/>
        </w:numPr>
        <w:autoSpaceDE w:val="0"/>
        <w:autoSpaceDN w:val="0"/>
        <w:adjustRightInd w:val="0"/>
        <w:spacing w:after="120"/>
        <w:jc w:val="both"/>
      </w:pPr>
      <w:r>
        <w:t xml:space="preserve">Un ciclista </w:t>
      </w:r>
      <w:r w:rsidR="00BE1195">
        <w:t>realiza un recorrido por etapas. el primer día hace 80 km, y cada uno de los días restantes recorre 5 km más que el día anterior. Si al final va a realizar un total de 665 km, ¿Cuántas etapas hay?</w:t>
      </w:r>
      <w:r w:rsidR="00E11FAB">
        <w:t xml:space="preserve"> </w:t>
      </w:r>
      <w:r w:rsidR="00E11FAB" w:rsidRPr="00E11FAB">
        <w:rPr>
          <w:b/>
        </w:rPr>
        <w:t>Sol:</w:t>
      </w:r>
      <w:r w:rsidR="00E11FAB">
        <w:t xml:space="preserve"> 7 etapas</w:t>
      </w:r>
    </w:p>
    <w:p w14:paraId="50B35A07" w14:textId="77777777" w:rsidR="00BE1195" w:rsidRDefault="00BE1195" w:rsidP="00BE1195">
      <w:pPr>
        <w:pStyle w:val="Prrafodelista"/>
      </w:pPr>
    </w:p>
    <w:p w14:paraId="0B91AD5E" w14:textId="77777777" w:rsidR="00210184" w:rsidRDefault="00210184" w:rsidP="005D2AB4">
      <w:pPr>
        <w:pStyle w:val="Prrafodelista"/>
        <w:numPr>
          <w:ilvl w:val="0"/>
          <w:numId w:val="3"/>
        </w:numPr>
        <w:spacing w:line="360" w:lineRule="auto"/>
        <w:ind w:right="-284"/>
      </w:pPr>
      <w:r>
        <w:t>Responde a las siguientes cuestiones:</w:t>
      </w:r>
    </w:p>
    <w:p w14:paraId="20C75D35" w14:textId="77777777" w:rsidR="00210184" w:rsidRDefault="00210184" w:rsidP="005D2AB4">
      <w:pPr>
        <w:pStyle w:val="Prrafodelista"/>
        <w:numPr>
          <w:ilvl w:val="0"/>
          <w:numId w:val="7"/>
        </w:numPr>
        <w:spacing w:line="360" w:lineRule="auto"/>
        <w:ind w:right="-284"/>
      </w:pPr>
      <w:r>
        <w:t>Hallar la suma de los diez primeros números acabados en 7.</w:t>
      </w:r>
      <w:r w:rsidR="001E6188">
        <w:t xml:space="preserve"> </w:t>
      </w:r>
      <w:r w:rsidR="001E6188" w:rsidRPr="001E6188">
        <w:rPr>
          <w:b/>
        </w:rPr>
        <w:t>Sol:</w:t>
      </w:r>
      <w:r w:rsidR="001E6188">
        <w:t xml:space="preserve">  520</w:t>
      </w:r>
    </w:p>
    <w:p w14:paraId="1B4F7E5E" w14:textId="77777777" w:rsidR="00210184" w:rsidRDefault="00210184" w:rsidP="005D2AB4">
      <w:pPr>
        <w:pStyle w:val="Prrafodelista"/>
        <w:numPr>
          <w:ilvl w:val="0"/>
          <w:numId w:val="7"/>
        </w:numPr>
        <w:spacing w:line="360" w:lineRule="auto"/>
        <w:ind w:right="-284"/>
      </w:pPr>
      <w:r>
        <w:t>Hallar la suma de los diez primeros múltiplos de 7.</w:t>
      </w:r>
      <w:r w:rsidR="001E6188">
        <w:t xml:space="preserve">  </w:t>
      </w:r>
      <w:r w:rsidR="001E6188" w:rsidRPr="001E6188">
        <w:rPr>
          <w:b/>
        </w:rPr>
        <w:t>Sol:</w:t>
      </w:r>
      <w:r w:rsidR="001E6188">
        <w:t xml:space="preserve"> 385</w:t>
      </w:r>
    </w:p>
    <w:p w14:paraId="53AF93E5" w14:textId="77777777" w:rsidR="005D2AB4" w:rsidRDefault="005D2AB4" w:rsidP="005D2AB4">
      <w:pPr>
        <w:pStyle w:val="Prrafodelista"/>
        <w:spacing w:line="360" w:lineRule="auto"/>
        <w:ind w:right="-284"/>
      </w:pPr>
    </w:p>
    <w:p w14:paraId="11C9976E" w14:textId="77777777" w:rsidR="00E50C25" w:rsidRDefault="00D04DBC" w:rsidP="005D2AB4">
      <w:pPr>
        <w:pStyle w:val="Prrafodelista"/>
        <w:numPr>
          <w:ilvl w:val="0"/>
          <w:numId w:val="3"/>
        </w:numPr>
        <w:autoSpaceDE w:val="0"/>
        <w:autoSpaceDN w:val="0"/>
        <w:adjustRightInd w:val="0"/>
        <w:spacing w:after="120"/>
        <w:jc w:val="both"/>
      </w:pPr>
      <w:r>
        <w:t xml:space="preserve">En una sala de cine, la primera fila de butacas se encuentra a 7 metros de la pantalla. La separación entre dos filas consecutivas de asientos es siempre 1.5 metros. </w:t>
      </w:r>
      <w:r w:rsidR="003A279D">
        <w:t>¿A qué distancia de la pantalla se encuentra la fila séptima? Si un espectador ve la película a una distancia de 11.5 metros. ¿en qué fila se encuentra?</w:t>
      </w:r>
      <w:r w:rsidR="001E6188">
        <w:t xml:space="preserve">  </w:t>
      </w:r>
      <w:r w:rsidR="001E6188" w:rsidRPr="00E11FAB">
        <w:rPr>
          <w:b/>
        </w:rPr>
        <w:t>Sol:</w:t>
      </w:r>
      <w:r w:rsidR="001E6188">
        <w:t xml:space="preserve"> </w:t>
      </w:r>
      <w:r w:rsidR="00E11FAB">
        <w:t>17.5 m,  en la tercera fila</w:t>
      </w:r>
    </w:p>
    <w:p w14:paraId="12F89D30" w14:textId="77777777" w:rsidR="00B56FB5" w:rsidRDefault="00B56FB5" w:rsidP="00B56FB5">
      <w:pPr>
        <w:pStyle w:val="Prrafodelista"/>
        <w:autoSpaceDE w:val="0"/>
        <w:autoSpaceDN w:val="0"/>
        <w:adjustRightInd w:val="0"/>
        <w:spacing w:after="120"/>
        <w:ind w:left="360"/>
        <w:jc w:val="both"/>
      </w:pPr>
    </w:p>
    <w:p w14:paraId="59A2378A" w14:textId="77777777" w:rsidR="00B56FB5" w:rsidRDefault="00B56FB5" w:rsidP="00B56FB5">
      <w:pPr>
        <w:pStyle w:val="Prrafodelista"/>
        <w:numPr>
          <w:ilvl w:val="0"/>
          <w:numId w:val="3"/>
        </w:numPr>
      </w:pPr>
      <w:r>
        <w:t xml:space="preserve">¿Qué profundidad tendrá un pozo si por el primer metro se han pagado 76 € y por cada uno de los restantes 15€ más que por el anterior, sabiendo que en total se han pagado 436€? </w:t>
      </w:r>
    </w:p>
    <w:p w14:paraId="79555C11" w14:textId="77777777" w:rsidR="00B56FB5" w:rsidRDefault="00B56FB5" w:rsidP="00B56FB5">
      <w:pPr>
        <w:pStyle w:val="Prrafodelista"/>
        <w:ind w:left="360"/>
      </w:pPr>
    </w:p>
    <w:p w14:paraId="3F3982E6" w14:textId="77777777" w:rsidR="00B56FB5" w:rsidRDefault="00B56FB5" w:rsidP="00B56FB5">
      <w:pPr>
        <w:pStyle w:val="Prrafodelista"/>
        <w:numPr>
          <w:ilvl w:val="0"/>
          <w:numId w:val="3"/>
        </w:numPr>
      </w:pPr>
      <w:r>
        <w:t xml:space="preserve">Por el alquiler de una casa se acuerda pagar 800€ al mes durante el primer año, y cada semestre se aumentará el alquiler en 6€ mensuales. ¿Cuánto se pagará mensualmente al cabo de 12 años? </w:t>
      </w:r>
    </w:p>
    <w:p w14:paraId="3BA27D69" w14:textId="77777777" w:rsidR="009312DE" w:rsidRDefault="009312DE" w:rsidP="009312DE">
      <w:pPr>
        <w:pStyle w:val="Prrafodelista"/>
        <w:ind w:left="360"/>
      </w:pPr>
    </w:p>
    <w:p w14:paraId="63B1E8E1" w14:textId="77777777" w:rsidR="009312DE" w:rsidRPr="009312DE" w:rsidRDefault="009312DE" w:rsidP="009312DE">
      <w:pPr>
        <w:numPr>
          <w:ilvl w:val="0"/>
          <w:numId w:val="3"/>
        </w:numPr>
      </w:pPr>
      <w:r w:rsidRPr="009312DE">
        <w:t xml:space="preserve">En el aeropuerto de Barajas el primer mostrador para facturar la maleta está a tres metros y medio de la puerta de embarque, mientras que el octavo está a </w:t>
      </w:r>
      <w:smartTag w:uri="urn:schemas-microsoft-com:office:smarttags" w:element="metricconverter">
        <w:smartTagPr>
          <w:attr w:name="ProductID" w:val="17,9 metros"/>
        </w:smartTagPr>
        <w:r w:rsidRPr="009312DE">
          <w:t>17,9 metros</w:t>
        </w:r>
      </w:smartTag>
      <w:r w:rsidRPr="009312DE">
        <w:t xml:space="preserve"> de la puerta de embarque. Cada mostrador está a la misma distancia del anterior que del siguiente.</w:t>
      </w:r>
    </w:p>
    <w:p w14:paraId="3B3FE15F" w14:textId="77777777" w:rsidR="009312DE" w:rsidRPr="009312DE" w:rsidRDefault="009312DE" w:rsidP="009312DE">
      <w:pPr>
        <w:numPr>
          <w:ilvl w:val="1"/>
          <w:numId w:val="3"/>
        </w:numPr>
      </w:pPr>
      <w:r w:rsidRPr="009312DE">
        <w:t>¿De qué tipo de sucesión estamos hablando? ¿Por qué?</w:t>
      </w:r>
    </w:p>
    <w:p w14:paraId="1CB5C6FD" w14:textId="77777777" w:rsidR="009312DE" w:rsidRPr="009312DE" w:rsidRDefault="009312DE" w:rsidP="009312DE">
      <w:pPr>
        <w:numPr>
          <w:ilvl w:val="1"/>
          <w:numId w:val="3"/>
        </w:numPr>
      </w:pPr>
      <w:r w:rsidRPr="009312DE">
        <w:t>Halla su término general.</w:t>
      </w:r>
    </w:p>
    <w:p w14:paraId="049FAAB6" w14:textId="77777777" w:rsidR="009312DE" w:rsidRPr="009312DE" w:rsidRDefault="009312DE" w:rsidP="009312DE">
      <w:pPr>
        <w:numPr>
          <w:ilvl w:val="1"/>
          <w:numId w:val="3"/>
        </w:numPr>
      </w:pPr>
      <w:r w:rsidRPr="009312DE">
        <w:t>¿Es posible que te toque facturar en uno que esté a 40metros de la puerta de embarque? ¿Y en otro que esté a 57metros y medio? En el caso que sea posible, indica de que mostrador estaríamos hablando.</w:t>
      </w:r>
    </w:p>
    <w:p w14:paraId="3DADE549" w14:textId="77777777" w:rsidR="00A04816" w:rsidRPr="00601D12" w:rsidRDefault="00A04816" w:rsidP="009F7550">
      <w:pPr>
        <w:pStyle w:val="Prrafodelista"/>
        <w:autoSpaceDE w:val="0"/>
        <w:autoSpaceDN w:val="0"/>
        <w:adjustRightInd w:val="0"/>
        <w:spacing w:after="120"/>
        <w:ind w:left="360"/>
        <w:jc w:val="both"/>
      </w:pPr>
    </w:p>
    <w:sectPr w:rsidR="00A04816" w:rsidRPr="00601D12" w:rsidSect="00D143BE">
      <w:pgSz w:w="11906" w:h="16838"/>
      <w:pgMar w:top="720" w:right="720" w:bottom="720" w:left="72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3B84B31"/>
    <w:multiLevelType w:val="hybridMultilevel"/>
    <w:tmpl w:val="5A0A994A"/>
    <w:lvl w:ilvl="0" w:tplc="0C0A000F">
      <w:start w:val="1"/>
      <w:numFmt w:val="decimal"/>
      <w:lvlText w:val="%1."/>
      <w:lvlJc w:val="left"/>
      <w:pPr>
        <w:tabs>
          <w:tab w:val="num" w:pos="720"/>
        </w:tabs>
        <w:ind w:left="720" w:hanging="360"/>
      </w:pPr>
    </w:lvl>
    <w:lvl w:ilvl="1" w:tplc="0C0A0019">
      <w:start w:val="1"/>
      <w:numFmt w:val="lowerLetter"/>
      <w:lvlText w:val="%2."/>
      <w:lvlJc w:val="left"/>
      <w:pPr>
        <w:tabs>
          <w:tab w:val="num" w:pos="1440"/>
        </w:tabs>
        <w:ind w:left="1440" w:hanging="360"/>
      </w:pPr>
    </w:lvl>
    <w:lvl w:ilvl="2" w:tplc="0C0A001B" w:tentative="1">
      <w:start w:val="1"/>
      <w:numFmt w:val="lowerRoman"/>
      <w:lvlText w:val="%3."/>
      <w:lvlJc w:val="right"/>
      <w:pPr>
        <w:tabs>
          <w:tab w:val="num" w:pos="2160"/>
        </w:tabs>
        <w:ind w:left="2160" w:hanging="180"/>
      </w:p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1" w15:restartNumberingAfterBreak="0">
    <w:nsid w:val="273E41FB"/>
    <w:multiLevelType w:val="hybridMultilevel"/>
    <w:tmpl w:val="EC10DE0A"/>
    <w:lvl w:ilvl="0" w:tplc="2982DEA8">
      <w:start w:val="1"/>
      <w:numFmt w:val="decimal"/>
      <w:pStyle w:val="04Enunciadoactividad"/>
      <w:lvlText w:val="%1."/>
      <w:lvlJc w:val="left"/>
      <w:pPr>
        <w:ind w:left="720" w:hanging="360"/>
      </w:pPr>
    </w:lvl>
    <w:lvl w:ilvl="1" w:tplc="0C0A0019">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 w15:restartNumberingAfterBreak="0">
    <w:nsid w:val="2A2D4BAA"/>
    <w:multiLevelType w:val="hybridMultilevel"/>
    <w:tmpl w:val="DE1A3480"/>
    <w:lvl w:ilvl="0" w:tplc="0C0A0017">
      <w:start w:val="1"/>
      <w:numFmt w:val="lowerLetter"/>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3" w15:restartNumberingAfterBreak="0">
    <w:nsid w:val="31490BA2"/>
    <w:multiLevelType w:val="hybridMultilevel"/>
    <w:tmpl w:val="106A2A0E"/>
    <w:lvl w:ilvl="0" w:tplc="0C0A0017">
      <w:start w:val="1"/>
      <w:numFmt w:val="lowerLetter"/>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4" w15:restartNumberingAfterBreak="0">
    <w:nsid w:val="429B0494"/>
    <w:multiLevelType w:val="hybridMultilevel"/>
    <w:tmpl w:val="F424C47C"/>
    <w:lvl w:ilvl="0" w:tplc="0C0A0017">
      <w:start w:val="1"/>
      <w:numFmt w:val="lowerLetter"/>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5" w15:restartNumberingAfterBreak="0">
    <w:nsid w:val="49FB62C4"/>
    <w:multiLevelType w:val="hybridMultilevel"/>
    <w:tmpl w:val="396E8804"/>
    <w:lvl w:ilvl="0" w:tplc="98800100">
      <w:start w:val="1"/>
      <w:numFmt w:val="lowerLetter"/>
      <w:pStyle w:val="05Enunciadoapartados"/>
      <w:lvlText w:val="%1)"/>
      <w:lvlJc w:val="left"/>
      <w:pPr>
        <w:ind w:left="786" w:hanging="360"/>
      </w:pPr>
      <w:rPr>
        <w:rFonts w:ascii="Times New Roman" w:hAnsi="Times New Roman" w:cs="Times New Roman" w:hint="default"/>
        <w:b w:val="0"/>
        <w:sz w:val="24"/>
      </w:rPr>
    </w:lvl>
    <w:lvl w:ilvl="1" w:tplc="0C0A0019" w:tentative="1">
      <w:start w:val="1"/>
      <w:numFmt w:val="lowerLetter"/>
      <w:lvlText w:val="%2."/>
      <w:lvlJc w:val="left"/>
      <w:pPr>
        <w:ind w:left="1506" w:hanging="360"/>
      </w:pPr>
    </w:lvl>
    <w:lvl w:ilvl="2" w:tplc="0C0A001B" w:tentative="1">
      <w:start w:val="1"/>
      <w:numFmt w:val="lowerRoman"/>
      <w:lvlText w:val="%3."/>
      <w:lvlJc w:val="right"/>
      <w:pPr>
        <w:ind w:left="2226" w:hanging="180"/>
      </w:pPr>
    </w:lvl>
    <w:lvl w:ilvl="3" w:tplc="0C0A000F" w:tentative="1">
      <w:start w:val="1"/>
      <w:numFmt w:val="decimal"/>
      <w:lvlText w:val="%4."/>
      <w:lvlJc w:val="left"/>
      <w:pPr>
        <w:ind w:left="2946" w:hanging="360"/>
      </w:pPr>
    </w:lvl>
    <w:lvl w:ilvl="4" w:tplc="0C0A0019" w:tentative="1">
      <w:start w:val="1"/>
      <w:numFmt w:val="lowerLetter"/>
      <w:lvlText w:val="%5."/>
      <w:lvlJc w:val="left"/>
      <w:pPr>
        <w:ind w:left="3666" w:hanging="360"/>
      </w:pPr>
    </w:lvl>
    <w:lvl w:ilvl="5" w:tplc="0C0A001B" w:tentative="1">
      <w:start w:val="1"/>
      <w:numFmt w:val="lowerRoman"/>
      <w:lvlText w:val="%6."/>
      <w:lvlJc w:val="right"/>
      <w:pPr>
        <w:ind w:left="4386" w:hanging="180"/>
      </w:pPr>
    </w:lvl>
    <w:lvl w:ilvl="6" w:tplc="0C0A000F" w:tentative="1">
      <w:start w:val="1"/>
      <w:numFmt w:val="decimal"/>
      <w:lvlText w:val="%7."/>
      <w:lvlJc w:val="left"/>
      <w:pPr>
        <w:ind w:left="5106" w:hanging="360"/>
      </w:pPr>
    </w:lvl>
    <w:lvl w:ilvl="7" w:tplc="0C0A0019" w:tentative="1">
      <w:start w:val="1"/>
      <w:numFmt w:val="lowerLetter"/>
      <w:lvlText w:val="%8."/>
      <w:lvlJc w:val="left"/>
      <w:pPr>
        <w:ind w:left="5826" w:hanging="360"/>
      </w:pPr>
    </w:lvl>
    <w:lvl w:ilvl="8" w:tplc="0C0A001B" w:tentative="1">
      <w:start w:val="1"/>
      <w:numFmt w:val="lowerRoman"/>
      <w:lvlText w:val="%9."/>
      <w:lvlJc w:val="right"/>
      <w:pPr>
        <w:ind w:left="6546" w:hanging="180"/>
      </w:pPr>
    </w:lvl>
  </w:abstractNum>
  <w:abstractNum w:abstractNumId="6" w15:restartNumberingAfterBreak="0">
    <w:nsid w:val="5D030ADE"/>
    <w:multiLevelType w:val="hybridMultilevel"/>
    <w:tmpl w:val="E3561DBA"/>
    <w:lvl w:ilvl="0" w:tplc="CA362EBE">
      <w:start w:val="1"/>
      <w:numFmt w:val="decimal"/>
      <w:lvlText w:val="%1."/>
      <w:lvlJc w:val="left"/>
      <w:pPr>
        <w:ind w:left="360" w:hanging="360"/>
      </w:pPr>
      <w:rPr>
        <w:rFonts w:ascii="Times New Roman" w:hAnsi="Times New Roman" w:cs="Times New Roman" w:hint="default"/>
        <w:b/>
        <w:sz w:val="24"/>
        <w:szCs w:val="24"/>
      </w:rPr>
    </w:lvl>
    <w:lvl w:ilvl="1" w:tplc="0C0A0019">
      <w:start w:val="1"/>
      <w:numFmt w:val="lowerLetter"/>
      <w:lvlText w:val="%2."/>
      <w:lvlJc w:val="left"/>
      <w:pPr>
        <w:ind w:left="1080" w:hanging="360"/>
      </w:pPr>
    </w:lvl>
    <w:lvl w:ilvl="2" w:tplc="0C0A001B" w:tentative="1">
      <w:start w:val="1"/>
      <w:numFmt w:val="lowerRoman"/>
      <w:lvlText w:val="%3."/>
      <w:lvlJc w:val="right"/>
      <w:pPr>
        <w:ind w:left="1800" w:hanging="180"/>
      </w:pPr>
    </w:lvl>
    <w:lvl w:ilvl="3" w:tplc="0C0A000F" w:tentative="1">
      <w:start w:val="1"/>
      <w:numFmt w:val="decimal"/>
      <w:lvlText w:val="%4."/>
      <w:lvlJc w:val="left"/>
      <w:pPr>
        <w:ind w:left="2520" w:hanging="360"/>
      </w:pPr>
    </w:lvl>
    <w:lvl w:ilvl="4" w:tplc="0C0A0019" w:tentative="1">
      <w:start w:val="1"/>
      <w:numFmt w:val="lowerLetter"/>
      <w:lvlText w:val="%5."/>
      <w:lvlJc w:val="left"/>
      <w:pPr>
        <w:ind w:left="3240" w:hanging="360"/>
      </w:pPr>
    </w:lvl>
    <w:lvl w:ilvl="5" w:tplc="0C0A001B" w:tentative="1">
      <w:start w:val="1"/>
      <w:numFmt w:val="lowerRoman"/>
      <w:lvlText w:val="%6."/>
      <w:lvlJc w:val="right"/>
      <w:pPr>
        <w:ind w:left="3960" w:hanging="180"/>
      </w:pPr>
    </w:lvl>
    <w:lvl w:ilvl="6" w:tplc="0C0A000F" w:tentative="1">
      <w:start w:val="1"/>
      <w:numFmt w:val="decimal"/>
      <w:lvlText w:val="%7."/>
      <w:lvlJc w:val="left"/>
      <w:pPr>
        <w:ind w:left="4680" w:hanging="360"/>
      </w:pPr>
    </w:lvl>
    <w:lvl w:ilvl="7" w:tplc="0C0A0019" w:tentative="1">
      <w:start w:val="1"/>
      <w:numFmt w:val="lowerLetter"/>
      <w:lvlText w:val="%8."/>
      <w:lvlJc w:val="left"/>
      <w:pPr>
        <w:ind w:left="5400" w:hanging="360"/>
      </w:pPr>
    </w:lvl>
    <w:lvl w:ilvl="8" w:tplc="0C0A001B" w:tentative="1">
      <w:start w:val="1"/>
      <w:numFmt w:val="lowerRoman"/>
      <w:lvlText w:val="%9."/>
      <w:lvlJc w:val="right"/>
      <w:pPr>
        <w:ind w:left="6120" w:hanging="180"/>
      </w:pPr>
    </w:lvl>
  </w:abstractNum>
  <w:abstractNum w:abstractNumId="7" w15:restartNumberingAfterBreak="0">
    <w:nsid w:val="79A03D79"/>
    <w:multiLevelType w:val="hybridMultilevel"/>
    <w:tmpl w:val="21C85B0A"/>
    <w:lvl w:ilvl="0" w:tplc="E500BD28">
      <w:start w:val="1"/>
      <w:numFmt w:val="lowerLetter"/>
      <w:lvlText w:val="%1)"/>
      <w:lvlJc w:val="left"/>
      <w:pPr>
        <w:ind w:left="436" w:hanging="360"/>
      </w:pPr>
      <w:rPr>
        <w:rFonts w:hint="default"/>
      </w:rPr>
    </w:lvl>
    <w:lvl w:ilvl="1" w:tplc="0C0A0019" w:tentative="1">
      <w:start w:val="1"/>
      <w:numFmt w:val="lowerLetter"/>
      <w:lvlText w:val="%2."/>
      <w:lvlJc w:val="left"/>
      <w:pPr>
        <w:ind w:left="1156" w:hanging="360"/>
      </w:pPr>
    </w:lvl>
    <w:lvl w:ilvl="2" w:tplc="0C0A001B" w:tentative="1">
      <w:start w:val="1"/>
      <w:numFmt w:val="lowerRoman"/>
      <w:lvlText w:val="%3."/>
      <w:lvlJc w:val="right"/>
      <w:pPr>
        <w:ind w:left="1876" w:hanging="180"/>
      </w:pPr>
    </w:lvl>
    <w:lvl w:ilvl="3" w:tplc="0C0A000F" w:tentative="1">
      <w:start w:val="1"/>
      <w:numFmt w:val="decimal"/>
      <w:lvlText w:val="%4."/>
      <w:lvlJc w:val="left"/>
      <w:pPr>
        <w:ind w:left="2596" w:hanging="360"/>
      </w:pPr>
    </w:lvl>
    <w:lvl w:ilvl="4" w:tplc="0C0A0019" w:tentative="1">
      <w:start w:val="1"/>
      <w:numFmt w:val="lowerLetter"/>
      <w:lvlText w:val="%5."/>
      <w:lvlJc w:val="left"/>
      <w:pPr>
        <w:ind w:left="3316" w:hanging="360"/>
      </w:pPr>
    </w:lvl>
    <w:lvl w:ilvl="5" w:tplc="0C0A001B" w:tentative="1">
      <w:start w:val="1"/>
      <w:numFmt w:val="lowerRoman"/>
      <w:lvlText w:val="%6."/>
      <w:lvlJc w:val="right"/>
      <w:pPr>
        <w:ind w:left="4036" w:hanging="180"/>
      </w:pPr>
    </w:lvl>
    <w:lvl w:ilvl="6" w:tplc="0C0A000F" w:tentative="1">
      <w:start w:val="1"/>
      <w:numFmt w:val="decimal"/>
      <w:lvlText w:val="%7."/>
      <w:lvlJc w:val="left"/>
      <w:pPr>
        <w:ind w:left="4756" w:hanging="360"/>
      </w:pPr>
    </w:lvl>
    <w:lvl w:ilvl="7" w:tplc="0C0A0019" w:tentative="1">
      <w:start w:val="1"/>
      <w:numFmt w:val="lowerLetter"/>
      <w:lvlText w:val="%8."/>
      <w:lvlJc w:val="left"/>
      <w:pPr>
        <w:ind w:left="5476" w:hanging="360"/>
      </w:pPr>
    </w:lvl>
    <w:lvl w:ilvl="8" w:tplc="0C0A001B" w:tentative="1">
      <w:start w:val="1"/>
      <w:numFmt w:val="lowerRoman"/>
      <w:lvlText w:val="%9."/>
      <w:lvlJc w:val="right"/>
      <w:pPr>
        <w:ind w:left="6196" w:hanging="180"/>
      </w:pPr>
    </w:lvl>
  </w:abstractNum>
  <w:abstractNum w:abstractNumId="8" w15:restartNumberingAfterBreak="0">
    <w:nsid w:val="7D4220C1"/>
    <w:multiLevelType w:val="singleLevel"/>
    <w:tmpl w:val="2CCA9D02"/>
    <w:lvl w:ilvl="0">
      <w:start w:val="1"/>
      <w:numFmt w:val="decimal"/>
      <w:lvlText w:val="%1."/>
      <w:lvlJc w:val="left"/>
      <w:pPr>
        <w:tabs>
          <w:tab w:val="num" w:pos="360"/>
        </w:tabs>
        <w:ind w:left="360" w:hanging="360"/>
      </w:pPr>
      <w:rPr>
        <w:rFonts w:hint="default"/>
        <w:b/>
        <w:sz w:val="20"/>
      </w:rPr>
    </w:lvl>
  </w:abstractNum>
  <w:num w:numId="1" w16cid:durableId="1318413382">
    <w:abstractNumId w:val="1"/>
  </w:num>
  <w:num w:numId="2" w16cid:durableId="1471631216">
    <w:abstractNumId w:val="5"/>
  </w:num>
  <w:num w:numId="3" w16cid:durableId="2112621916">
    <w:abstractNumId w:val="6"/>
  </w:num>
  <w:num w:numId="4" w16cid:durableId="591085539">
    <w:abstractNumId w:val="2"/>
  </w:num>
  <w:num w:numId="5" w16cid:durableId="2011835610">
    <w:abstractNumId w:val="3"/>
  </w:num>
  <w:num w:numId="6" w16cid:durableId="379020430">
    <w:abstractNumId w:val="7"/>
  </w:num>
  <w:num w:numId="7" w16cid:durableId="1651785505">
    <w:abstractNumId w:val="4"/>
  </w:num>
  <w:num w:numId="8" w16cid:durableId="269314754">
    <w:abstractNumId w:val="0"/>
  </w:num>
  <w:num w:numId="9" w16cid:durableId="498735005">
    <w:abstractNumId w:val="8"/>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20"/>
  <w:defaultTabStop w:val="708"/>
  <w:hyphenationZone w:val="425"/>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D95FC1"/>
    <w:rsid w:val="0000743B"/>
    <w:rsid w:val="000100B4"/>
    <w:rsid w:val="00012448"/>
    <w:rsid w:val="00013420"/>
    <w:rsid w:val="00014257"/>
    <w:rsid w:val="000156BB"/>
    <w:rsid w:val="0002250B"/>
    <w:rsid w:val="00026851"/>
    <w:rsid w:val="00030F14"/>
    <w:rsid w:val="00047F3B"/>
    <w:rsid w:val="00054E9A"/>
    <w:rsid w:val="00056A97"/>
    <w:rsid w:val="0006558E"/>
    <w:rsid w:val="00070B20"/>
    <w:rsid w:val="0007276B"/>
    <w:rsid w:val="00075499"/>
    <w:rsid w:val="00084E8C"/>
    <w:rsid w:val="000A1AB9"/>
    <w:rsid w:val="000B3282"/>
    <w:rsid w:val="000B34EF"/>
    <w:rsid w:val="000B3C8F"/>
    <w:rsid w:val="000B4EBE"/>
    <w:rsid w:val="000B539A"/>
    <w:rsid w:val="000C7AAA"/>
    <w:rsid w:val="000D20D0"/>
    <w:rsid w:val="000D2B36"/>
    <w:rsid w:val="000D490C"/>
    <w:rsid w:val="000E241C"/>
    <w:rsid w:val="000E5A4F"/>
    <w:rsid w:val="000F43EE"/>
    <w:rsid w:val="000F4427"/>
    <w:rsid w:val="000F7C19"/>
    <w:rsid w:val="001310F8"/>
    <w:rsid w:val="00134888"/>
    <w:rsid w:val="00136E2F"/>
    <w:rsid w:val="00172B3B"/>
    <w:rsid w:val="00180192"/>
    <w:rsid w:val="0018273E"/>
    <w:rsid w:val="00196B4C"/>
    <w:rsid w:val="001A7237"/>
    <w:rsid w:val="001C4C7E"/>
    <w:rsid w:val="001D1706"/>
    <w:rsid w:val="001D5BD3"/>
    <w:rsid w:val="001D76E8"/>
    <w:rsid w:val="001E095A"/>
    <w:rsid w:val="001E1C80"/>
    <w:rsid w:val="001E34DB"/>
    <w:rsid w:val="001E6188"/>
    <w:rsid w:val="001F0AD3"/>
    <w:rsid w:val="00210184"/>
    <w:rsid w:val="002124BD"/>
    <w:rsid w:val="0021508D"/>
    <w:rsid w:val="00231D15"/>
    <w:rsid w:val="002507F7"/>
    <w:rsid w:val="00260476"/>
    <w:rsid w:val="002674D5"/>
    <w:rsid w:val="002838A2"/>
    <w:rsid w:val="002878AA"/>
    <w:rsid w:val="00287E1A"/>
    <w:rsid w:val="00291884"/>
    <w:rsid w:val="0029323A"/>
    <w:rsid w:val="002A6B1F"/>
    <w:rsid w:val="002B77FE"/>
    <w:rsid w:val="002D235F"/>
    <w:rsid w:val="002D4A9D"/>
    <w:rsid w:val="002E3176"/>
    <w:rsid w:val="002F087D"/>
    <w:rsid w:val="002F5DED"/>
    <w:rsid w:val="003063C9"/>
    <w:rsid w:val="003108A2"/>
    <w:rsid w:val="00317D42"/>
    <w:rsid w:val="00324C8C"/>
    <w:rsid w:val="00332BCD"/>
    <w:rsid w:val="003526C6"/>
    <w:rsid w:val="00357A4D"/>
    <w:rsid w:val="0036683A"/>
    <w:rsid w:val="003754D1"/>
    <w:rsid w:val="0038037C"/>
    <w:rsid w:val="00384FA6"/>
    <w:rsid w:val="003871B7"/>
    <w:rsid w:val="00392A8E"/>
    <w:rsid w:val="00392EF5"/>
    <w:rsid w:val="0039783E"/>
    <w:rsid w:val="003A279D"/>
    <w:rsid w:val="003B1B81"/>
    <w:rsid w:val="003B3468"/>
    <w:rsid w:val="003B45F9"/>
    <w:rsid w:val="003C1A87"/>
    <w:rsid w:val="003D2EC1"/>
    <w:rsid w:val="00400EBF"/>
    <w:rsid w:val="00416B60"/>
    <w:rsid w:val="0042209E"/>
    <w:rsid w:val="00422E98"/>
    <w:rsid w:val="004248A4"/>
    <w:rsid w:val="0042739B"/>
    <w:rsid w:val="00452BB6"/>
    <w:rsid w:val="00453CFB"/>
    <w:rsid w:val="00454296"/>
    <w:rsid w:val="00473974"/>
    <w:rsid w:val="004842D4"/>
    <w:rsid w:val="0048637A"/>
    <w:rsid w:val="004A2188"/>
    <w:rsid w:val="004A2318"/>
    <w:rsid w:val="004A6D81"/>
    <w:rsid w:val="004C31A3"/>
    <w:rsid w:val="004C752E"/>
    <w:rsid w:val="004D7600"/>
    <w:rsid w:val="004E5E3E"/>
    <w:rsid w:val="004F1102"/>
    <w:rsid w:val="004F17F1"/>
    <w:rsid w:val="00506637"/>
    <w:rsid w:val="00513486"/>
    <w:rsid w:val="00522F35"/>
    <w:rsid w:val="005241ED"/>
    <w:rsid w:val="00531435"/>
    <w:rsid w:val="00543518"/>
    <w:rsid w:val="0054530D"/>
    <w:rsid w:val="00552536"/>
    <w:rsid w:val="005626AE"/>
    <w:rsid w:val="0056445F"/>
    <w:rsid w:val="0056791F"/>
    <w:rsid w:val="005777B4"/>
    <w:rsid w:val="00583975"/>
    <w:rsid w:val="00594B4D"/>
    <w:rsid w:val="00595B25"/>
    <w:rsid w:val="00596C1B"/>
    <w:rsid w:val="005C0FA4"/>
    <w:rsid w:val="005C7DF3"/>
    <w:rsid w:val="005D2AB4"/>
    <w:rsid w:val="005D7EE2"/>
    <w:rsid w:val="005E200D"/>
    <w:rsid w:val="005E243A"/>
    <w:rsid w:val="005E35D3"/>
    <w:rsid w:val="005E686F"/>
    <w:rsid w:val="005F40F4"/>
    <w:rsid w:val="005F5928"/>
    <w:rsid w:val="00600113"/>
    <w:rsid w:val="00601D12"/>
    <w:rsid w:val="00607C76"/>
    <w:rsid w:val="0061335F"/>
    <w:rsid w:val="00613FB2"/>
    <w:rsid w:val="0062044E"/>
    <w:rsid w:val="00620D6B"/>
    <w:rsid w:val="00634555"/>
    <w:rsid w:val="00646401"/>
    <w:rsid w:val="006535EB"/>
    <w:rsid w:val="00654F4F"/>
    <w:rsid w:val="00664D6A"/>
    <w:rsid w:val="00675975"/>
    <w:rsid w:val="006A06E0"/>
    <w:rsid w:val="006A6F2B"/>
    <w:rsid w:val="006B3006"/>
    <w:rsid w:val="006B503C"/>
    <w:rsid w:val="006C4D2C"/>
    <w:rsid w:val="006C4DE5"/>
    <w:rsid w:val="006E32A6"/>
    <w:rsid w:val="006E6BC0"/>
    <w:rsid w:val="006F3445"/>
    <w:rsid w:val="00715DED"/>
    <w:rsid w:val="00731B74"/>
    <w:rsid w:val="00732301"/>
    <w:rsid w:val="00744CC7"/>
    <w:rsid w:val="007606ED"/>
    <w:rsid w:val="007624AC"/>
    <w:rsid w:val="0077234D"/>
    <w:rsid w:val="00783E47"/>
    <w:rsid w:val="00794FBF"/>
    <w:rsid w:val="007A3148"/>
    <w:rsid w:val="007A6C07"/>
    <w:rsid w:val="007B4727"/>
    <w:rsid w:val="007C2D9B"/>
    <w:rsid w:val="007D0CD7"/>
    <w:rsid w:val="007D4825"/>
    <w:rsid w:val="007E52CC"/>
    <w:rsid w:val="007E7B70"/>
    <w:rsid w:val="007F2E8C"/>
    <w:rsid w:val="008035E1"/>
    <w:rsid w:val="008208D7"/>
    <w:rsid w:val="00833ACE"/>
    <w:rsid w:val="008378D7"/>
    <w:rsid w:val="00854FE3"/>
    <w:rsid w:val="008610A8"/>
    <w:rsid w:val="0086767B"/>
    <w:rsid w:val="00871684"/>
    <w:rsid w:val="0087322D"/>
    <w:rsid w:val="00873F9E"/>
    <w:rsid w:val="008742E9"/>
    <w:rsid w:val="00877F14"/>
    <w:rsid w:val="0088006B"/>
    <w:rsid w:val="008860E3"/>
    <w:rsid w:val="008917EA"/>
    <w:rsid w:val="00891B27"/>
    <w:rsid w:val="00895959"/>
    <w:rsid w:val="008B7CAF"/>
    <w:rsid w:val="008D12AA"/>
    <w:rsid w:val="008D14FB"/>
    <w:rsid w:val="008D732C"/>
    <w:rsid w:val="008E5898"/>
    <w:rsid w:val="008F7524"/>
    <w:rsid w:val="009105C4"/>
    <w:rsid w:val="009312DE"/>
    <w:rsid w:val="00955146"/>
    <w:rsid w:val="009701A9"/>
    <w:rsid w:val="00970F59"/>
    <w:rsid w:val="00971E31"/>
    <w:rsid w:val="00977DE2"/>
    <w:rsid w:val="00983AB3"/>
    <w:rsid w:val="009A20AC"/>
    <w:rsid w:val="009C25B3"/>
    <w:rsid w:val="009C3E78"/>
    <w:rsid w:val="009C46D8"/>
    <w:rsid w:val="009C4CF2"/>
    <w:rsid w:val="009C4F5F"/>
    <w:rsid w:val="009C6537"/>
    <w:rsid w:val="009C7DEA"/>
    <w:rsid w:val="009D0EBF"/>
    <w:rsid w:val="009E0867"/>
    <w:rsid w:val="009E492F"/>
    <w:rsid w:val="009E59C3"/>
    <w:rsid w:val="009F2ED7"/>
    <w:rsid w:val="009F72AE"/>
    <w:rsid w:val="009F7550"/>
    <w:rsid w:val="00A01958"/>
    <w:rsid w:val="00A04816"/>
    <w:rsid w:val="00A14B7A"/>
    <w:rsid w:val="00A34836"/>
    <w:rsid w:val="00A40247"/>
    <w:rsid w:val="00A526E9"/>
    <w:rsid w:val="00A5444F"/>
    <w:rsid w:val="00A62E27"/>
    <w:rsid w:val="00A73F79"/>
    <w:rsid w:val="00A807A2"/>
    <w:rsid w:val="00A86788"/>
    <w:rsid w:val="00A904B0"/>
    <w:rsid w:val="00AA10C6"/>
    <w:rsid w:val="00AB006E"/>
    <w:rsid w:val="00AB2B97"/>
    <w:rsid w:val="00AC0CE3"/>
    <w:rsid w:val="00AC0D11"/>
    <w:rsid w:val="00AC21B9"/>
    <w:rsid w:val="00AC2444"/>
    <w:rsid w:val="00AC7901"/>
    <w:rsid w:val="00AD451E"/>
    <w:rsid w:val="00AE6E3C"/>
    <w:rsid w:val="00AF1F57"/>
    <w:rsid w:val="00AF2488"/>
    <w:rsid w:val="00AF667E"/>
    <w:rsid w:val="00AF6C0B"/>
    <w:rsid w:val="00B02DB3"/>
    <w:rsid w:val="00B117E4"/>
    <w:rsid w:val="00B121B4"/>
    <w:rsid w:val="00B2606A"/>
    <w:rsid w:val="00B2665D"/>
    <w:rsid w:val="00B2733E"/>
    <w:rsid w:val="00B3038B"/>
    <w:rsid w:val="00B31760"/>
    <w:rsid w:val="00B43742"/>
    <w:rsid w:val="00B552FC"/>
    <w:rsid w:val="00B56FB5"/>
    <w:rsid w:val="00B664B6"/>
    <w:rsid w:val="00B722DE"/>
    <w:rsid w:val="00B72B14"/>
    <w:rsid w:val="00B7450C"/>
    <w:rsid w:val="00B827E3"/>
    <w:rsid w:val="00BA0EEB"/>
    <w:rsid w:val="00BA259B"/>
    <w:rsid w:val="00BB0EDB"/>
    <w:rsid w:val="00BB213A"/>
    <w:rsid w:val="00BB2B42"/>
    <w:rsid w:val="00BC04B5"/>
    <w:rsid w:val="00BD33F4"/>
    <w:rsid w:val="00BE1195"/>
    <w:rsid w:val="00BE528E"/>
    <w:rsid w:val="00C155EB"/>
    <w:rsid w:val="00C34B81"/>
    <w:rsid w:val="00C371D2"/>
    <w:rsid w:val="00C37840"/>
    <w:rsid w:val="00C4217C"/>
    <w:rsid w:val="00C47519"/>
    <w:rsid w:val="00C508E1"/>
    <w:rsid w:val="00C55143"/>
    <w:rsid w:val="00C6366B"/>
    <w:rsid w:val="00C650F1"/>
    <w:rsid w:val="00C711A5"/>
    <w:rsid w:val="00C7417F"/>
    <w:rsid w:val="00C819F5"/>
    <w:rsid w:val="00C81C21"/>
    <w:rsid w:val="00C9384D"/>
    <w:rsid w:val="00C93BBE"/>
    <w:rsid w:val="00CB6E1B"/>
    <w:rsid w:val="00CC24D8"/>
    <w:rsid w:val="00CD42B9"/>
    <w:rsid w:val="00CD6742"/>
    <w:rsid w:val="00CF5F98"/>
    <w:rsid w:val="00D018D7"/>
    <w:rsid w:val="00D04DBC"/>
    <w:rsid w:val="00D143BE"/>
    <w:rsid w:val="00D175F2"/>
    <w:rsid w:val="00D3145A"/>
    <w:rsid w:val="00D36CEC"/>
    <w:rsid w:val="00D502A8"/>
    <w:rsid w:val="00D57ACD"/>
    <w:rsid w:val="00D64743"/>
    <w:rsid w:val="00D65A31"/>
    <w:rsid w:val="00D722E6"/>
    <w:rsid w:val="00D843EE"/>
    <w:rsid w:val="00D878D0"/>
    <w:rsid w:val="00D95FC1"/>
    <w:rsid w:val="00D96397"/>
    <w:rsid w:val="00DA0EC1"/>
    <w:rsid w:val="00DA2C7D"/>
    <w:rsid w:val="00DA7248"/>
    <w:rsid w:val="00DB4382"/>
    <w:rsid w:val="00DC1A15"/>
    <w:rsid w:val="00DC2008"/>
    <w:rsid w:val="00DD061E"/>
    <w:rsid w:val="00DD11D0"/>
    <w:rsid w:val="00DD7B72"/>
    <w:rsid w:val="00DD7DCD"/>
    <w:rsid w:val="00DE00E4"/>
    <w:rsid w:val="00DE6089"/>
    <w:rsid w:val="00DF6C36"/>
    <w:rsid w:val="00E00A6F"/>
    <w:rsid w:val="00E022DF"/>
    <w:rsid w:val="00E11FAB"/>
    <w:rsid w:val="00E13A91"/>
    <w:rsid w:val="00E26554"/>
    <w:rsid w:val="00E33D3E"/>
    <w:rsid w:val="00E356B7"/>
    <w:rsid w:val="00E365EB"/>
    <w:rsid w:val="00E416C3"/>
    <w:rsid w:val="00E44EC5"/>
    <w:rsid w:val="00E50C25"/>
    <w:rsid w:val="00E6112F"/>
    <w:rsid w:val="00E73611"/>
    <w:rsid w:val="00E81C37"/>
    <w:rsid w:val="00E8236D"/>
    <w:rsid w:val="00E82C30"/>
    <w:rsid w:val="00E86A24"/>
    <w:rsid w:val="00E86DA3"/>
    <w:rsid w:val="00E976B2"/>
    <w:rsid w:val="00EA30A3"/>
    <w:rsid w:val="00EB3818"/>
    <w:rsid w:val="00EB4FC0"/>
    <w:rsid w:val="00EC3349"/>
    <w:rsid w:val="00ED557C"/>
    <w:rsid w:val="00ED5DDC"/>
    <w:rsid w:val="00ED6561"/>
    <w:rsid w:val="00EE608A"/>
    <w:rsid w:val="00F0053C"/>
    <w:rsid w:val="00F05215"/>
    <w:rsid w:val="00F07350"/>
    <w:rsid w:val="00F12636"/>
    <w:rsid w:val="00F218BD"/>
    <w:rsid w:val="00F25DCD"/>
    <w:rsid w:val="00F32372"/>
    <w:rsid w:val="00F33AF0"/>
    <w:rsid w:val="00F42076"/>
    <w:rsid w:val="00F440D1"/>
    <w:rsid w:val="00F502AA"/>
    <w:rsid w:val="00F60DCE"/>
    <w:rsid w:val="00F618E2"/>
    <w:rsid w:val="00F666B0"/>
    <w:rsid w:val="00F67833"/>
    <w:rsid w:val="00F73CB9"/>
    <w:rsid w:val="00F8564D"/>
    <w:rsid w:val="00FA3D42"/>
    <w:rsid w:val="00FB76AE"/>
    <w:rsid w:val="00FC09D3"/>
    <w:rsid w:val="00FC47C4"/>
    <w:rsid w:val="00FD10E2"/>
    <w:rsid w:val="00FD3F6C"/>
    <w:rsid w:val="00FD5B50"/>
    <w:rsid w:val="00FE20FD"/>
    <w:rsid w:val="00FE3A95"/>
    <w:rsid w:val="00FF399F"/>
    <w:rsid w:val="00FF4CD2"/>
  </w:rsids>
  <m:mathPr>
    <m:mathFont m:val="Cambria Math"/>
    <m:brkBin m:val="before"/>
    <m:brkBinSub m:val="--"/>
    <m:smallFrac m:val="0"/>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14:docId w14:val="2378EF58"/>
  <w15:docId w15:val="{B6FBE352-28BD-4CC8-B534-B66E92474FA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es-E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95FC1"/>
    <w:pPr>
      <w:spacing w:after="0" w:line="240" w:lineRule="auto"/>
    </w:pPr>
    <w:rPr>
      <w:rFonts w:ascii="Times New Roman" w:eastAsia="Times New Roman" w:hAnsi="Times New Roman" w:cs="Times New Roman"/>
      <w:sz w:val="24"/>
      <w:szCs w:val="24"/>
      <w:lang w:eastAsia="es-ES"/>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Prrafodelista">
    <w:name w:val="List Paragraph"/>
    <w:basedOn w:val="Normal"/>
    <w:uiPriority w:val="34"/>
    <w:qFormat/>
    <w:rsid w:val="00D95FC1"/>
    <w:pPr>
      <w:ind w:left="720"/>
      <w:contextualSpacing/>
    </w:pPr>
  </w:style>
  <w:style w:type="paragraph" w:styleId="Textodeglobo">
    <w:name w:val="Balloon Text"/>
    <w:basedOn w:val="Normal"/>
    <w:link w:val="TextodegloboCar"/>
    <w:uiPriority w:val="99"/>
    <w:semiHidden/>
    <w:unhideWhenUsed/>
    <w:rsid w:val="00D95FC1"/>
    <w:rPr>
      <w:rFonts w:ascii="Tahoma" w:hAnsi="Tahoma" w:cs="Tahoma"/>
      <w:sz w:val="16"/>
      <w:szCs w:val="16"/>
    </w:rPr>
  </w:style>
  <w:style w:type="character" w:customStyle="1" w:styleId="TextodegloboCar">
    <w:name w:val="Texto de globo Car"/>
    <w:basedOn w:val="Fuentedeprrafopredeter"/>
    <w:link w:val="Textodeglobo"/>
    <w:uiPriority w:val="99"/>
    <w:semiHidden/>
    <w:rsid w:val="00D95FC1"/>
    <w:rPr>
      <w:rFonts w:ascii="Tahoma" w:eastAsia="Times New Roman" w:hAnsi="Tahoma" w:cs="Tahoma"/>
      <w:sz w:val="16"/>
      <w:szCs w:val="16"/>
      <w:lang w:eastAsia="es-ES"/>
    </w:rPr>
  </w:style>
  <w:style w:type="paragraph" w:styleId="NormalWeb">
    <w:name w:val="Normal (Web)"/>
    <w:basedOn w:val="Normal"/>
    <w:rsid w:val="00583975"/>
  </w:style>
  <w:style w:type="paragraph" w:customStyle="1" w:styleId="04Enunciadoactividad">
    <w:name w:val="04 Enunciado actividad"/>
    <w:basedOn w:val="Normal"/>
    <w:next w:val="05Enunciadoapartados"/>
    <w:qFormat/>
    <w:rsid w:val="00F666B0"/>
    <w:pPr>
      <w:numPr>
        <w:numId w:val="1"/>
      </w:numPr>
      <w:tabs>
        <w:tab w:val="left" w:pos="540"/>
      </w:tabs>
      <w:spacing w:after="120"/>
      <w:ind w:left="425" w:hanging="425"/>
      <w:jc w:val="both"/>
    </w:pPr>
    <w:rPr>
      <w:rFonts w:ascii="Arial" w:hAnsi="Arial" w:cs="Arial"/>
      <w:b/>
      <w:sz w:val="22"/>
      <w:szCs w:val="18"/>
      <w:lang w:val="es-ES_tradnl"/>
    </w:rPr>
  </w:style>
  <w:style w:type="paragraph" w:customStyle="1" w:styleId="05Enunciadoapartados">
    <w:name w:val="05 Enunciado apartados"/>
    <w:basedOn w:val="Normal"/>
    <w:qFormat/>
    <w:rsid w:val="00F666B0"/>
    <w:pPr>
      <w:numPr>
        <w:numId w:val="2"/>
      </w:numPr>
      <w:tabs>
        <w:tab w:val="left" w:pos="425"/>
        <w:tab w:val="left" w:pos="567"/>
        <w:tab w:val="left" w:pos="2268"/>
        <w:tab w:val="left" w:pos="4536"/>
        <w:tab w:val="left" w:pos="6804"/>
      </w:tabs>
      <w:spacing w:after="60"/>
      <w:ind w:left="850" w:hanging="425"/>
      <w:jc w:val="both"/>
    </w:pPr>
    <w:rPr>
      <w:rFonts w:ascii="Arial" w:hAnsi="Arial" w:cs="Arial"/>
      <w:sz w:val="22"/>
      <w:szCs w:val="18"/>
      <w:lang w:val="es-ES_tradnl"/>
    </w:rPr>
  </w:style>
  <w:style w:type="table" w:styleId="Tablaconcuadrcula">
    <w:name w:val="Table Grid"/>
    <w:basedOn w:val="Tablanormal"/>
    <w:rsid w:val="00B3038B"/>
    <w:pPr>
      <w:spacing w:after="80" w:line="240" w:lineRule="auto"/>
      <w:jc w:val="both"/>
    </w:pPr>
    <w:rPr>
      <w:rFonts w:ascii="Times New Roman" w:eastAsia="Times New Roman" w:hAnsi="Times New Roman" w:cs="Times New Roman"/>
      <w:sz w:val="20"/>
      <w:szCs w:val="20"/>
      <w:lang w:eastAsia="es-E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Sinespaciado">
    <w:name w:val="No Spacing"/>
    <w:aliases w:val="03 Caja datos"/>
    <w:uiPriority w:val="1"/>
    <w:qFormat/>
    <w:rsid w:val="00E416C3"/>
    <w:pPr>
      <w:tabs>
        <w:tab w:val="left" w:pos="3969"/>
        <w:tab w:val="left" w:pos="6237"/>
      </w:tabs>
      <w:spacing w:before="200" w:line="240" w:lineRule="auto"/>
    </w:pPr>
    <w:rPr>
      <w:rFonts w:ascii="Arial" w:eastAsia="Calibri" w:hAnsi="Arial"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704675547">
      <w:bodyDiv w:val="1"/>
      <w:marLeft w:val="0"/>
      <w:marRight w:val="0"/>
      <w:marTop w:val="0"/>
      <w:marBottom w:val="0"/>
      <w:divBdr>
        <w:top w:val="none" w:sz="0" w:space="0" w:color="auto"/>
        <w:left w:val="none" w:sz="0" w:space="0" w:color="auto"/>
        <w:bottom w:val="none" w:sz="0" w:space="0" w:color="auto"/>
        <w:right w:val="none" w:sz="0" w:space="0" w:color="auto"/>
      </w:divBdr>
    </w:div>
    <w:div w:id="1221088654">
      <w:bodyDiv w:val="1"/>
      <w:marLeft w:val="0"/>
      <w:marRight w:val="0"/>
      <w:marTop w:val="0"/>
      <w:marBottom w:val="0"/>
      <w:divBdr>
        <w:top w:val="none" w:sz="0" w:space="0" w:color="auto"/>
        <w:left w:val="none" w:sz="0" w:space="0" w:color="auto"/>
        <w:bottom w:val="none" w:sz="0" w:space="0" w:color="auto"/>
        <w:right w:val="none" w:sz="0" w:space="0" w:color="auto"/>
      </w:divBdr>
    </w:div>
    <w:div w:id="208707065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image" Target="media/image18.wmf"/><Relationship Id="rId3" Type="http://schemas.openxmlformats.org/officeDocument/2006/relationships/settings" Target="settings.xml"/><Relationship Id="rId21" Type="http://schemas.openxmlformats.org/officeDocument/2006/relationships/image" Target="media/image9.wmf"/><Relationship Id="rId34" Type="http://schemas.openxmlformats.org/officeDocument/2006/relationships/oleObject" Target="embeddings/oleObject15.bin"/><Relationship Id="rId42" Type="http://schemas.openxmlformats.org/officeDocument/2006/relationships/theme" Target="theme/theme1.xml"/><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7.bin"/><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image" Target="media/image13.wmf"/><Relationship Id="rId41"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7.wmf"/><Relationship Id="rId40" Type="http://schemas.openxmlformats.org/officeDocument/2006/relationships/oleObject" Target="embeddings/oleObject18.bin"/><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10" Type="http://schemas.openxmlformats.org/officeDocument/2006/relationships/oleObject" Target="embeddings/oleObject3.bin"/><Relationship Id="rId19" Type="http://schemas.openxmlformats.org/officeDocument/2006/relationships/image" Target="media/image8.wmf"/><Relationship Id="rId31" Type="http://schemas.openxmlformats.org/officeDocument/2006/relationships/image" Target="media/image14.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image" Target="media/image16.wmf"/></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5642</TotalTime>
  <Pages>2</Pages>
  <Words>809</Words>
  <Characters>4451</Characters>
  <Application>Microsoft Office Word</Application>
  <DocSecurity>0</DocSecurity>
  <Lines>37</Lines>
  <Paragraphs>10</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525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lfonso</dc:creator>
  <cp:lastModifiedBy>Alfonso Navas Alcaide</cp:lastModifiedBy>
  <cp:revision>374</cp:revision>
  <cp:lastPrinted>2017-03-29T06:59:00Z</cp:lastPrinted>
  <dcterms:created xsi:type="dcterms:W3CDTF">2014-12-02T18:14:00Z</dcterms:created>
  <dcterms:modified xsi:type="dcterms:W3CDTF">2025-07-27T11:25:00Z</dcterms:modified>
</cp:coreProperties>
</file>